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687516" w14:textId="7CBD4239" w:rsidR="00394317" w:rsidRPr="00CC78CA" w:rsidRDefault="00394317" w:rsidP="00C62510">
      <w:pPr>
        <w:spacing w:after="360"/>
        <w:rPr>
          <w:b/>
          <w:color w:val="0000CC"/>
          <w:sz w:val="36"/>
        </w:rPr>
      </w:pPr>
      <w:r w:rsidRPr="00CC78CA">
        <w:rPr>
          <w:b/>
          <w:i/>
          <w:color w:val="0000CC"/>
          <w:sz w:val="32"/>
        </w:rPr>
        <w:t>Section</w:t>
      </w:r>
      <w:r w:rsidRPr="00CC78CA">
        <w:rPr>
          <w:b/>
          <w:color w:val="0000CC"/>
          <w:sz w:val="32"/>
        </w:rPr>
        <w:t xml:space="preserve"> </w:t>
      </w:r>
      <w:r w:rsidR="000D7B35">
        <w:rPr>
          <w:b/>
          <w:color w:val="0000CC"/>
          <w:sz w:val="36"/>
        </w:rPr>
        <w:t>5.</w:t>
      </w:r>
      <w:r w:rsidR="001F5915">
        <w:rPr>
          <w:b/>
          <w:color w:val="0000CC"/>
          <w:sz w:val="36"/>
        </w:rPr>
        <w:t>2</w:t>
      </w:r>
      <w:r w:rsidRPr="00CC78CA">
        <w:rPr>
          <w:b/>
          <w:color w:val="0000CC"/>
          <w:sz w:val="36"/>
        </w:rPr>
        <w:t xml:space="preserve"> – Partial Fraction Decomposition</w:t>
      </w:r>
    </w:p>
    <w:p w14:paraId="11608950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t xml:space="preserve">Decompose </w:t>
      </w:r>
      <w:r w:rsidR="00D86E1A" w:rsidRPr="00671349">
        <w:rPr>
          <w:b/>
          <w:position w:val="-26"/>
          <w:sz w:val="28"/>
        </w:rPr>
        <w:object w:dxaOrig="300" w:dyaOrig="580" w14:anchorId="0994F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4pt" o:ole="">
            <v:imagedata r:id="rId8" o:title=""/>
          </v:shape>
          <o:OLEObject Type="Embed" ProgID="Equation.DSMT4" ShapeID="_x0000_i1025" DrawAspect="Content" ObjectID="_1654341905" r:id="rId9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Only Non-repeated Linear Factor</w:t>
      </w:r>
    </w:p>
    <w:p w14:paraId="3F807E01" w14:textId="77777777" w:rsidR="00394317" w:rsidRDefault="00394317" w:rsidP="00394317">
      <w:r>
        <w:t xml:space="preserve">Under the assumption that </w:t>
      </w:r>
      <w:r w:rsidRPr="00AE78D8">
        <w:rPr>
          <w:i/>
        </w:rPr>
        <w:t>Q</w:t>
      </w:r>
      <w:r>
        <w:t xml:space="preserve"> has only non-repeated linear factors, the polynomial </w:t>
      </w:r>
      <w:r w:rsidRPr="00AE78D8">
        <w:rPr>
          <w:i/>
        </w:rPr>
        <w:t>Q</w:t>
      </w:r>
      <w:r>
        <w:t xml:space="preserve"> has the form</w:t>
      </w:r>
    </w:p>
    <w:p w14:paraId="3F6ED231" w14:textId="77777777" w:rsidR="00394317" w:rsidRDefault="00D86E1A" w:rsidP="00394317">
      <w:pPr>
        <w:spacing w:before="120" w:after="120"/>
        <w:jc w:val="center"/>
      </w:pPr>
      <w:r w:rsidRPr="00671349">
        <w:rPr>
          <w:position w:val="-20"/>
        </w:rPr>
        <w:object w:dxaOrig="4040" w:dyaOrig="520" w14:anchorId="31D9EF2E">
          <v:shape id="_x0000_i1026" type="#_x0000_t75" style="width:201.6pt;height:26.4pt" o:ole="">
            <v:imagedata r:id="rId10" o:title=""/>
          </v:shape>
          <o:OLEObject Type="Embed" ProgID="Equation.DSMT4" ShapeID="_x0000_i1026" DrawAspect="Content" ObjectID="_1654341906" r:id="rId11"/>
        </w:object>
      </w:r>
    </w:p>
    <w:p w14:paraId="198275DF" w14:textId="77777777" w:rsidR="00394317" w:rsidRPr="002E50D7" w:rsidRDefault="00394317" w:rsidP="00394317">
      <w:r>
        <w:t xml:space="preserve">Where no 2 of the number </w:t>
      </w:r>
      <w:r w:rsidR="00D86E1A" w:rsidRPr="00671349">
        <w:rPr>
          <w:position w:val="-18"/>
        </w:rPr>
        <w:object w:dxaOrig="1400" w:dyaOrig="420" w14:anchorId="10B98B69">
          <v:shape id="_x0000_i1027" type="#_x0000_t75" style="width:69.6pt;height:21pt" o:ole="">
            <v:imagedata r:id="rId12" o:title=""/>
          </v:shape>
          <o:OLEObject Type="Embed" ProgID="Equation.DSMT4" ShapeID="_x0000_i1027" DrawAspect="Content" ObjectID="_1654341907" r:id="rId13"/>
        </w:object>
      </w:r>
      <w:r>
        <w:t xml:space="preserve"> are equal. In this case, the partial fraction decomposition of </w:t>
      </w:r>
      <w:r w:rsidR="00D86E1A" w:rsidRPr="00671349">
        <w:rPr>
          <w:position w:val="-26"/>
        </w:rPr>
        <w:object w:dxaOrig="279" w:dyaOrig="580" w14:anchorId="3925EA80">
          <v:shape id="_x0000_i1028" type="#_x0000_t75" style="width:14.4pt;height:29.4pt" o:ole="">
            <v:imagedata r:id="rId14" o:title=""/>
          </v:shape>
          <o:OLEObject Type="Embed" ProgID="Equation.DSMT4" ShapeID="_x0000_i1028" DrawAspect="Content" ObjectID="_1654341908" r:id="rId15"/>
        </w:object>
      </w:r>
      <w:r w:rsidRPr="002E50D7">
        <w:t xml:space="preserve"> is of the form</w:t>
      </w:r>
    </w:p>
    <w:p w14:paraId="3CF0BE35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34"/>
        </w:rPr>
        <w:object w:dxaOrig="3600" w:dyaOrig="800" w14:anchorId="7EA2028B">
          <v:shape id="_x0000_i1029" type="#_x0000_t75" style="width:180pt;height:39.6pt" o:ole="">
            <v:imagedata r:id="rId16" o:title=""/>
          </v:shape>
          <o:OLEObject Type="Embed" ProgID="Equation.DSMT4" ShapeID="_x0000_i1029" DrawAspect="Content" ObjectID="_1654341909" r:id="rId17"/>
        </w:object>
      </w:r>
    </w:p>
    <w:p w14:paraId="7ABDDB0E" w14:textId="77777777" w:rsidR="00394317" w:rsidRDefault="00394317" w:rsidP="00394317">
      <w:r>
        <w:t xml:space="preserve">Where the numbers </w:t>
      </w:r>
      <w:r w:rsidR="00D86E1A" w:rsidRPr="00671349">
        <w:rPr>
          <w:position w:val="-18"/>
        </w:rPr>
        <w:object w:dxaOrig="1460" w:dyaOrig="420" w14:anchorId="28488ABB">
          <v:shape id="_x0000_i1030" type="#_x0000_t75" style="width:72.6pt;height:21pt" o:ole="">
            <v:imagedata r:id="rId18" o:title=""/>
          </v:shape>
          <o:OLEObject Type="Embed" ProgID="Equation.DSMT4" ShapeID="_x0000_i1030" DrawAspect="Content" ObjectID="_1654341910" r:id="rId19"/>
        </w:object>
      </w:r>
      <w:r>
        <w:t xml:space="preserve"> are to be determined.</w:t>
      </w:r>
    </w:p>
    <w:p w14:paraId="6089A630" w14:textId="77777777" w:rsidR="00394317" w:rsidRDefault="00394317" w:rsidP="00394317"/>
    <w:p w14:paraId="1BB97441" w14:textId="77777777" w:rsidR="00394317" w:rsidRDefault="00394317" w:rsidP="00394317"/>
    <w:p w14:paraId="34AD9BE9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0342F943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30"/>
        </w:rPr>
        <w:object w:dxaOrig="1180" w:dyaOrig="620" w14:anchorId="01FEE1B5">
          <v:shape id="_x0000_i1031" type="#_x0000_t75" style="width:59.4pt;height:30.6pt" o:ole="">
            <v:imagedata r:id="rId20" o:title=""/>
          </v:shape>
          <o:OLEObject Type="Embed" ProgID="Equation.DSMT4" ShapeID="_x0000_i1031" DrawAspect="Content" ObjectID="_1654341911" r:id="rId21"/>
        </w:object>
      </w:r>
    </w:p>
    <w:p w14:paraId="3B613AFC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C209F82" w14:textId="77777777" w:rsidR="00394317" w:rsidRDefault="00394317" w:rsidP="00394317">
      <w:pPr>
        <w:ind w:left="360"/>
      </w:pPr>
      <w:r>
        <w:t xml:space="preserve">First factor the denominator, </w:t>
      </w:r>
      <w:r w:rsidR="00D86E1A" w:rsidRPr="00671349">
        <w:rPr>
          <w:position w:val="-14"/>
        </w:rPr>
        <w:object w:dxaOrig="2700" w:dyaOrig="460" w14:anchorId="2A2591F4">
          <v:shape id="_x0000_i1032" type="#_x0000_t75" style="width:135pt;height:23.4pt" o:ole="">
            <v:imagedata r:id="rId22" o:title=""/>
          </v:shape>
          <o:OLEObject Type="Embed" ProgID="Equation.DSMT4" ShapeID="_x0000_i1032" DrawAspect="Content" ObjectID="_1654341912" r:id="rId23"/>
        </w:object>
      </w:r>
    </w:p>
    <w:p w14:paraId="2A93ED0F" w14:textId="77777777" w:rsidR="00394317" w:rsidRDefault="00D86E1A" w:rsidP="00394317">
      <w:pPr>
        <w:ind w:left="360"/>
      </w:pPr>
      <w:r w:rsidRPr="00671349">
        <w:rPr>
          <w:position w:val="-30"/>
        </w:rPr>
        <w:object w:dxaOrig="2640" w:dyaOrig="620" w14:anchorId="7E5D1621">
          <v:shape id="_x0000_i1033" type="#_x0000_t75" style="width:132pt;height:30.6pt" o:ole="">
            <v:imagedata r:id="rId24" o:title=""/>
          </v:shape>
          <o:OLEObject Type="Embed" ProgID="Equation.DSMT4" ShapeID="_x0000_i1033" DrawAspect="Content" ObjectID="_1654341913" r:id="rId25"/>
        </w:object>
      </w:r>
    </w:p>
    <w:p w14:paraId="07FA2016" w14:textId="77777777" w:rsidR="00394317" w:rsidRDefault="00D86E1A" w:rsidP="006B0E72">
      <w:pPr>
        <w:spacing w:line="360" w:lineRule="auto"/>
        <w:ind w:left="360"/>
      </w:pPr>
      <w:r w:rsidRPr="00671349">
        <w:rPr>
          <w:position w:val="-30"/>
        </w:rPr>
        <w:object w:dxaOrig="3360" w:dyaOrig="720" w14:anchorId="5426F4AF">
          <v:shape id="_x0000_i1034" type="#_x0000_t75" style="width:168pt;height:36pt" o:ole="">
            <v:imagedata r:id="rId26" o:title=""/>
          </v:shape>
          <o:OLEObject Type="Embed" ProgID="Equation.DSMT4" ShapeID="_x0000_i1034" DrawAspect="Content" ObjectID="_1654341914" r:id="rId27"/>
        </w:object>
      </w:r>
    </w:p>
    <w:p w14:paraId="21AD91FC" w14:textId="77777777" w:rsidR="00394317" w:rsidRDefault="00D86E1A" w:rsidP="006B0E72">
      <w:pPr>
        <w:ind w:left="360"/>
      </w:pPr>
      <w:r w:rsidRPr="00671349">
        <w:rPr>
          <w:position w:val="-6"/>
        </w:rPr>
        <w:object w:dxaOrig="2220" w:dyaOrig="279" w14:anchorId="7585D1C9">
          <v:shape id="_x0000_i1035" type="#_x0000_t75" style="width:111pt;height:14.4pt" o:ole="">
            <v:imagedata r:id="rId28" o:title=""/>
          </v:shape>
          <o:OLEObject Type="Embed" ProgID="Equation.DSMT4" ShapeID="_x0000_i1035" DrawAspect="Content" ObjectID="_1654341915" r:id="rId29"/>
        </w:object>
      </w:r>
    </w:p>
    <w:p w14:paraId="1AC6278C" w14:textId="77777777" w:rsidR="00394317" w:rsidRDefault="00D86E1A" w:rsidP="006B0E72">
      <w:pPr>
        <w:tabs>
          <w:tab w:val="left" w:pos="3600"/>
        </w:tabs>
        <w:spacing w:line="360" w:lineRule="auto"/>
        <w:ind w:left="360"/>
      </w:pPr>
      <w:r w:rsidRPr="00671349">
        <w:rPr>
          <w:position w:val="-14"/>
        </w:rPr>
        <w:object w:dxaOrig="2340" w:dyaOrig="400" w14:anchorId="29CE01A9">
          <v:shape id="_x0000_i1036" type="#_x0000_t75" style="width:117pt;height:20.4pt" o:ole="">
            <v:imagedata r:id="rId30" o:title=""/>
          </v:shape>
          <o:OLEObject Type="Embed" ProgID="Equation.DSMT4" ShapeID="_x0000_i1036" DrawAspect="Content" ObjectID="_1654341916" r:id="rId31"/>
        </w:object>
      </w:r>
      <w:r w:rsidR="00394317">
        <w:tab/>
      </w:r>
      <w:r w:rsidRPr="00671349">
        <w:rPr>
          <w:position w:val="-14"/>
        </w:rPr>
        <w:object w:dxaOrig="2760" w:dyaOrig="400" w14:anchorId="5F226AC3">
          <v:shape id="_x0000_i1037" type="#_x0000_t75" style="width:138pt;height:20.4pt" o:ole="">
            <v:imagedata r:id="rId32" o:title=""/>
          </v:shape>
          <o:OLEObject Type="Embed" ProgID="Equation.DSMT4" ShapeID="_x0000_i1037" DrawAspect="Content" ObjectID="_1654341917" r:id="rId33"/>
        </w:object>
      </w:r>
    </w:p>
    <w:p w14:paraId="3EE7E5C6" w14:textId="77777777" w:rsidR="00394317" w:rsidRDefault="006B0E72" w:rsidP="006B0E72">
      <w:pPr>
        <w:spacing w:line="360" w:lineRule="auto"/>
        <w:ind w:left="360"/>
      </w:pPr>
      <w:r w:rsidRPr="006B0E72">
        <w:rPr>
          <w:position w:val="-34"/>
        </w:rPr>
        <w:object w:dxaOrig="1840" w:dyaOrig="800" w14:anchorId="4666A7C9">
          <v:shape id="_x0000_i1038" type="#_x0000_t75" style="width:91.8pt;height:39.6pt" o:ole="">
            <v:imagedata r:id="rId34" o:title=""/>
          </v:shape>
          <o:OLEObject Type="Embed" ProgID="Equation.DSMT4" ShapeID="_x0000_i1038" DrawAspect="Content" ObjectID="_1654341918" r:id="rId35"/>
        </w:object>
      </w:r>
    </w:p>
    <w:p w14:paraId="6166B472" w14:textId="77777777" w:rsidR="006B0E72" w:rsidRDefault="006B0E72" w:rsidP="006B0E72">
      <w:pPr>
        <w:ind w:left="360"/>
      </w:pPr>
      <w:r w:rsidRPr="006B0E72">
        <w:rPr>
          <w:position w:val="-64"/>
        </w:rPr>
        <w:object w:dxaOrig="2500" w:dyaOrig="1400" w14:anchorId="6B3FA7E7">
          <v:shape id="_x0000_i1039" type="#_x0000_t75" style="width:125.4pt;height:69.6pt" o:ole="">
            <v:imagedata r:id="rId36" o:title=""/>
          </v:shape>
          <o:OLEObject Type="Embed" ProgID="Equation.DSMT4" ShapeID="_x0000_i1039" DrawAspect="Content" ObjectID="_1654341919" r:id="rId37"/>
        </w:object>
      </w:r>
    </w:p>
    <w:p w14:paraId="3C25593F" w14:textId="77777777" w:rsidR="006B0E72" w:rsidRDefault="006B0E72" w:rsidP="006B0E72">
      <w:pPr>
        <w:spacing w:line="360" w:lineRule="auto"/>
        <w:ind w:left="360"/>
      </w:pPr>
      <w:r w:rsidRPr="006B0E72">
        <w:rPr>
          <w:position w:val="-14"/>
        </w:rPr>
        <w:object w:dxaOrig="1740" w:dyaOrig="400" w14:anchorId="0419399D">
          <v:shape id="_x0000_i1040" type="#_x0000_t75" style="width:87pt;height:20.4pt" o:ole="">
            <v:imagedata r:id="rId38" o:title=""/>
          </v:shape>
          <o:OLEObject Type="Embed" ProgID="Equation.DSMT4" ShapeID="_x0000_i1040" DrawAspect="Content" ObjectID="_1654341920" r:id="rId39"/>
        </w:object>
      </w:r>
    </w:p>
    <w:p w14:paraId="7FDDABEF" w14:textId="77777777" w:rsidR="00394317" w:rsidRDefault="00394317" w:rsidP="003D3B51">
      <w:pPr>
        <w:spacing w:line="240" w:lineRule="auto"/>
        <w:ind w:left="360"/>
      </w:pPr>
      <w:r>
        <w:t xml:space="preserve">Therefore; </w:t>
      </w:r>
      <w:r w:rsidR="006B0E72" w:rsidRPr="00671349">
        <w:rPr>
          <w:position w:val="-36"/>
        </w:rPr>
        <w:object w:dxaOrig="2799" w:dyaOrig="680" w14:anchorId="56C3F6B4">
          <v:shape id="_x0000_i1041" type="#_x0000_t75" style="width:140.4pt;height:33.6pt" o:ole="">
            <v:imagedata r:id="rId40" o:title=""/>
          </v:shape>
          <o:OLEObject Type="Embed" ProgID="Equation.DSMT4" ShapeID="_x0000_i1041" DrawAspect="Content" ObjectID="_1654341921" r:id="rId41"/>
        </w:object>
      </w:r>
    </w:p>
    <w:p w14:paraId="7619FF29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5E5EB42A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lastRenderedPageBreak/>
        <w:t xml:space="preserve">Decompose </w:t>
      </w:r>
      <w:r w:rsidR="00D86E1A" w:rsidRPr="00671349">
        <w:rPr>
          <w:b/>
          <w:position w:val="-26"/>
          <w:sz w:val="28"/>
        </w:rPr>
        <w:object w:dxaOrig="300" w:dyaOrig="580" w14:anchorId="36DC39D9">
          <v:shape id="_x0000_i1042" type="#_x0000_t75" style="width:15pt;height:29.4pt" o:ole="">
            <v:imagedata r:id="rId42" o:title=""/>
          </v:shape>
          <o:OLEObject Type="Embed" ProgID="Equation.DSMT4" ShapeID="_x0000_i1042" DrawAspect="Content" ObjectID="_1654341922" r:id="rId43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</w:t>
      </w:r>
      <w:r>
        <w:rPr>
          <w:b/>
          <w:sz w:val="28"/>
        </w:rPr>
        <w:t>R</w:t>
      </w:r>
      <w:r w:rsidRPr="002E50D7">
        <w:rPr>
          <w:b/>
          <w:sz w:val="28"/>
        </w:rPr>
        <w:t>epeated Linear Factors</w:t>
      </w:r>
    </w:p>
    <w:p w14:paraId="72329B3A" w14:textId="77777777" w:rsidR="00394317" w:rsidRDefault="00394317" w:rsidP="00394317">
      <w:r>
        <w:t xml:space="preserve">If a polynomial </w:t>
      </w:r>
      <w:r w:rsidRPr="00CC57DC">
        <w:rPr>
          <w:i/>
        </w:rPr>
        <w:t>Q</w:t>
      </w:r>
      <w:r>
        <w:t xml:space="preserve"> has a repeated linear factor, say </w:t>
      </w:r>
      <w:r w:rsidR="00D86E1A" w:rsidRPr="00671349">
        <w:rPr>
          <w:position w:val="-14"/>
        </w:rPr>
        <w:object w:dxaOrig="1579" w:dyaOrig="480" w14:anchorId="39A4073C">
          <v:shape id="_x0000_i1043" type="#_x0000_t75" style="width:78.6pt;height:24pt" o:ole="">
            <v:imagedata r:id="rId44" o:title=""/>
          </v:shape>
          <o:OLEObject Type="Embed" ProgID="Equation.DSMT4" ShapeID="_x0000_i1043" DrawAspect="Content" ObjectID="_1654341923" r:id="rId45"/>
        </w:object>
      </w:r>
      <w:r w:rsidRPr="00FF45DD">
        <w:rPr>
          <w:i/>
          <w:sz w:val="26"/>
          <w:szCs w:val="26"/>
        </w:rPr>
        <w:t xml:space="preserve"> n</w:t>
      </w:r>
      <w:r>
        <w:t xml:space="preserve"> is an integer, then in the partial fraction decomposition of </w:t>
      </w:r>
      <w:r w:rsidR="00D86E1A" w:rsidRPr="00671349">
        <w:rPr>
          <w:position w:val="-26"/>
        </w:rPr>
        <w:object w:dxaOrig="279" w:dyaOrig="580" w14:anchorId="64B6549F">
          <v:shape id="_x0000_i1044" type="#_x0000_t75" style="width:14.4pt;height:29.4pt" o:ole="">
            <v:imagedata r:id="rId46" o:title=""/>
          </v:shape>
          <o:OLEObject Type="Embed" ProgID="Equation.DSMT4" ShapeID="_x0000_i1044" DrawAspect="Content" ObjectID="_1654341924" r:id="rId47"/>
        </w:object>
      </w:r>
      <w:r>
        <w:t>, we allow for the terms</w:t>
      </w:r>
    </w:p>
    <w:p w14:paraId="1A79F676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40"/>
        </w:rPr>
        <w:object w:dxaOrig="3340" w:dyaOrig="859" w14:anchorId="41D95112">
          <v:shape id="_x0000_i1045" type="#_x0000_t75" style="width:167.4pt;height:42.6pt" o:ole="">
            <v:imagedata r:id="rId48" o:title=""/>
          </v:shape>
          <o:OLEObject Type="Embed" ProgID="Equation.DSMT4" ShapeID="_x0000_i1045" DrawAspect="Content" ObjectID="_1654341925" r:id="rId49"/>
        </w:object>
      </w:r>
    </w:p>
    <w:p w14:paraId="53F0C00B" w14:textId="77777777" w:rsidR="00394317" w:rsidRDefault="00394317" w:rsidP="00394317">
      <w:r>
        <w:t xml:space="preserve">Where the numbers </w:t>
      </w:r>
      <w:r w:rsidR="00D86E1A" w:rsidRPr="00671349">
        <w:rPr>
          <w:position w:val="-18"/>
        </w:rPr>
        <w:object w:dxaOrig="1460" w:dyaOrig="420" w14:anchorId="4907FC4D">
          <v:shape id="_x0000_i1046" type="#_x0000_t75" style="width:72.6pt;height:21pt" o:ole="">
            <v:imagedata r:id="rId50" o:title=""/>
          </v:shape>
          <o:OLEObject Type="Embed" ProgID="Equation.DSMT4" ShapeID="_x0000_i1046" DrawAspect="Content" ObjectID="_1654341926" r:id="rId51"/>
        </w:object>
      </w:r>
      <w:r>
        <w:t xml:space="preserve"> are to be determined.</w:t>
      </w:r>
    </w:p>
    <w:p w14:paraId="56044228" w14:textId="77777777" w:rsidR="00394317" w:rsidRDefault="00394317" w:rsidP="00394317"/>
    <w:p w14:paraId="7C6AE267" w14:textId="77777777" w:rsidR="00394317" w:rsidRDefault="00394317" w:rsidP="00394317">
      <w:pPr>
        <w:spacing w:line="360" w:lineRule="auto"/>
      </w:pPr>
    </w:p>
    <w:p w14:paraId="2B7C7C82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61C16110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30"/>
        </w:rPr>
        <w:object w:dxaOrig="1320" w:dyaOrig="620" w14:anchorId="5266EADE">
          <v:shape id="_x0000_i1047" type="#_x0000_t75" style="width:66pt;height:30.6pt" o:ole="">
            <v:imagedata r:id="rId52" o:title=""/>
          </v:shape>
          <o:OLEObject Type="Embed" ProgID="Equation.DSMT4" ShapeID="_x0000_i1047" DrawAspect="Content" ObjectID="_1654341927" r:id="rId53"/>
        </w:object>
      </w:r>
    </w:p>
    <w:p w14:paraId="52B59AD9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C025039" w14:textId="77777777" w:rsidR="00394317" w:rsidRDefault="00394317" w:rsidP="00BF3B76">
      <w:pPr>
        <w:spacing w:line="360" w:lineRule="auto"/>
        <w:ind w:left="360"/>
        <w:rPr>
          <w:position w:val="-10"/>
        </w:rPr>
      </w:pPr>
      <w:r>
        <w:t xml:space="preserve">First factor the denominator, </w:t>
      </w:r>
      <w:r w:rsidR="00D86E1A" w:rsidRPr="00671349">
        <w:rPr>
          <w:position w:val="-14"/>
        </w:rPr>
        <w:object w:dxaOrig="2400" w:dyaOrig="480" w14:anchorId="514D18C5">
          <v:shape id="_x0000_i1048" type="#_x0000_t75" style="width:120pt;height:24pt" o:ole="">
            <v:imagedata r:id="rId54" o:title=""/>
          </v:shape>
          <o:OLEObject Type="Embed" ProgID="Equation.DSMT4" ShapeID="_x0000_i1048" DrawAspect="Content" ObjectID="_1654341928" r:id="rId55"/>
        </w:object>
      </w:r>
    </w:p>
    <w:p w14:paraId="1FCC68EF" w14:textId="77777777" w:rsidR="00394317" w:rsidRDefault="00D86E1A" w:rsidP="00394317">
      <w:pPr>
        <w:ind w:left="360"/>
        <w:rPr>
          <w:position w:val="-30"/>
        </w:rPr>
      </w:pPr>
      <w:r w:rsidRPr="00671349">
        <w:rPr>
          <w:position w:val="-40"/>
        </w:rPr>
        <w:object w:dxaOrig="3460" w:dyaOrig="720" w14:anchorId="15BC1A68">
          <v:shape id="_x0000_i1049" type="#_x0000_t75" style="width:173.4pt;height:36pt" o:ole="">
            <v:imagedata r:id="rId56" o:title=""/>
          </v:shape>
          <o:OLEObject Type="Embed" ProgID="Equation.DSMT4" ShapeID="_x0000_i1049" DrawAspect="Content" ObjectID="_1654341929" r:id="rId57"/>
        </w:object>
      </w:r>
    </w:p>
    <w:p w14:paraId="7FE26493" w14:textId="77777777" w:rsidR="00394317" w:rsidRDefault="00D86E1A" w:rsidP="00394317">
      <w:pPr>
        <w:ind w:left="720"/>
        <w:rPr>
          <w:position w:val="-30"/>
        </w:rPr>
      </w:pPr>
      <w:r w:rsidRPr="00671349">
        <w:rPr>
          <w:position w:val="-14"/>
        </w:rPr>
        <w:object w:dxaOrig="3340" w:dyaOrig="480" w14:anchorId="6C4DBD47">
          <v:shape id="_x0000_i1050" type="#_x0000_t75" style="width:167.4pt;height:24pt" o:ole="">
            <v:imagedata r:id="rId58" o:title=""/>
          </v:shape>
          <o:OLEObject Type="Embed" ProgID="Equation.DSMT4" ShapeID="_x0000_i1050" DrawAspect="Content" ObjectID="_1654341930" r:id="rId59"/>
        </w:object>
      </w:r>
    </w:p>
    <w:p w14:paraId="2B394DBF" w14:textId="77777777" w:rsidR="00394317" w:rsidRDefault="00D86E1A" w:rsidP="007002C8">
      <w:pPr>
        <w:spacing w:line="480" w:lineRule="auto"/>
        <w:ind w:left="1260"/>
        <w:rPr>
          <w:position w:val="-30"/>
        </w:rPr>
      </w:pPr>
      <w:r w:rsidRPr="00671349">
        <w:rPr>
          <w:position w:val="-6"/>
        </w:rPr>
        <w:object w:dxaOrig="3300" w:dyaOrig="380" w14:anchorId="7D634127">
          <v:shape id="_x0000_i1051" type="#_x0000_t75" style="width:165pt;height:18.6pt" o:ole="">
            <v:imagedata r:id="rId60" o:title=""/>
          </v:shape>
          <o:OLEObject Type="Embed" ProgID="Equation.DSMT4" ShapeID="_x0000_i1051" DrawAspect="Content" ObjectID="_1654341931" r:id="rId61"/>
        </w:object>
      </w:r>
    </w:p>
    <w:p w14:paraId="5068530E" w14:textId="77777777" w:rsidR="00394317" w:rsidRDefault="00BF3B76" w:rsidP="007002C8">
      <w:pPr>
        <w:tabs>
          <w:tab w:val="left" w:pos="2880"/>
        </w:tabs>
        <w:spacing w:line="480" w:lineRule="auto"/>
        <w:ind w:left="720"/>
      </w:pPr>
      <w:r w:rsidRPr="007002C8">
        <w:rPr>
          <w:position w:val="-56"/>
        </w:rPr>
        <w:object w:dxaOrig="5860" w:dyaOrig="1240" w14:anchorId="63C778D1">
          <v:shape id="_x0000_i1052" type="#_x0000_t75" style="width:294pt;height:62.4pt" o:ole="">
            <v:imagedata r:id="rId62" o:title=""/>
          </v:shape>
          <o:OLEObject Type="Embed" ProgID="Equation.DSMT4" ShapeID="_x0000_i1052" DrawAspect="Content" ObjectID="_1654341932" r:id="rId63"/>
        </w:object>
      </w:r>
    </w:p>
    <w:p w14:paraId="4D47228B" w14:textId="77777777" w:rsidR="00394317" w:rsidRDefault="00D86E1A" w:rsidP="00394317">
      <w:pPr>
        <w:tabs>
          <w:tab w:val="left" w:pos="5040"/>
        </w:tabs>
        <w:ind w:left="360"/>
        <w:rPr>
          <w:position w:val="-30"/>
        </w:rPr>
      </w:pPr>
      <w:r w:rsidRPr="00D86E1A">
        <w:rPr>
          <w:position w:val="-40"/>
        </w:rPr>
        <w:object w:dxaOrig="3420" w:dyaOrig="720" w14:anchorId="7672C94E">
          <v:shape id="_x0000_i1053" type="#_x0000_t75" style="width:171pt;height:36pt" o:ole="">
            <v:imagedata r:id="rId64" o:title=""/>
          </v:shape>
          <o:OLEObject Type="Embed" ProgID="Equation.DSMT4" ShapeID="_x0000_i1053" DrawAspect="Content" ObjectID="_1654341933" r:id="rId65"/>
        </w:object>
      </w:r>
    </w:p>
    <w:p w14:paraId="3D04FBE6" w14:textId="77777777" w:rsidR="00394317" w:rsidRDefault="007002C8" w:rsidP="003D3B51">
      <w:pPr>
        <w:ind w:left="360"/>
      </w:pPr>
      <w:r w:rsidRPr="00671349">
        <w:rPr>
          <w:position w:val="-44"/>
        </w:rPr>
        <w:object w:dxaOrig="3540" w:dyaOrig="760" w14:anchorId="2CA1BE4E">
          <v:shape id="_x0000_i1054" type="#_x0000_t75" style="width:177pt;height:38.4pt" o:ole="">
            <v:imagedata r:id="rId66" o:title=""/>
          </v:shape>
          <o:OLEObject Type="Embed" ProgID="Equation.DSMT4" ShapeID="_x0000_i1054" DrawAspect="Content" ObjectID="_1654341934" r:id="rId67"/>
        </w:object>
      </w:r>
    </w:p>
    <w:p w14:paraId="03407263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5A70EC8C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392F93A0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40"/>
        </w:rPr>
        <w:object w:dxaOrig="1120" w:dyaOrig="820" w14:anchorId="540E91AC">
          <v:shape id="_x0000_i1055" type="#_x0000_t75" style="width:56.4pt;height:41.4pt" o:ole="">
            <v:imagedata r:id="rId68" o:title=""/>
          </v:shape>
          <o:OLEObject Type="Embed" ProgID="Equation.DSMT4" ShapeID="_x0000_i1055" DrawAspect="Content" ObjectID="_1654341935" r:id="rId69"/>
        </w:object>
      </w:r>
    </w:p>
    <w:p w14:paraId="713F26A8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EBAEA74" w14:textId="77777777" w:rsidR="00394317" w:rsidRDefault="00D86E1A" w:rsidP="00394317">
      <w:pPr>
        <w:spacing w:line="360" w:lineRule="auto"/>
        <w:ind w:left="360"/>
        <w:rPr>
          <w:position w:val="-30"/>
        </w:rPr>
      </w:pPr>
      <w:r w:rsidRPr="00671349">
        <w:rPr>
          <w:position w:val="-40"/>
        </w:rPr>
        <w:object w:dxaOrig="4780" w:dyaOrig="820" w14:anchorId="4DF75D6F">
          <v:shape id="_x0000_i1056" type="#_x0000_t75" style="width:239.4pt;height:41.4pt" o:ole="">
            <v:imagedata r:id="rId70" o:title=""/>
          </v:shape>
          <o:OLEObject Type="Embed" ProgID="Equation.DSMT4" ShapeID="_x0000_i1056" DrawAspect="Content" ObjectID="_1654341936" r:id="rId71"/>
        </w:object>
      </w:r>
    </w:p>
    <w:p w14:paraId="03C11B84" w14:textId="77777777" w:rsidR="00394317" w:rsidRDefault="00D86E1A" w:rsidP="00995D9A">
      <w:pPr>
        <w:spacing w:line="360" w:lineRule="auto"/>
        <w:ind w:left="360"/>
        <w:rPr>
          <w:position w:val="-30"/>
        </w:rPr>
      </w:pPr>
      <w:r w:rsidRPr="00671349">
        <w:rPr>
          <w:position w:val="-14"/>
        </w:rPr>
        <w:object w:dxaOrig="6360" w:dyaOrig="480" w14:anchorId="25C83F05">
          <v:shape id="_x0000_i1057" type="#_x0000_t75" style="width:318pt;height:24pt" o:ole="">
            <v:imagedata r:id="rId72" o:title=""/>
          </v:shape>
          <o:OLEObject Type="Embed" ProgID="Equation.DSMT4" ShapeID="_x0000_i1057" DrawAspect="Content" ObjectID="_1654341937" r:id="rId73"/>
        </w:object>
      </w:r>
    </w:p>
    <w:p w14:paraId="22495359" w14:textId="77777777" w:rsidR="00394317" w:rsidRDefault="00394317" w:rsidP="00394317">
      <w:pPr>
        <w:ind w:left="720"/>
        <w:rPr>
          <w:position w:val="-30"/>
        </w:rPr>
      </w:pPr>
      <w:r w:rsidRPr="009A1B71">
        <w:t xml:space="preserve">Let  </w:t>
      </w:r>
      <w:r w:rsidR="00D86E1A" w:rsidRPr="00671349">
        <w:rPr>
          <w:position w:val="-14"/>
        </w:rPr>
        <w:object w:dxaOrig="3480" w:dyaOrig="480" w14:anchorId="0E26788A">
          <v:shape id="_x0000_i1058" type="#_x0000_t75" style="width:174pt;height:24pt" o:ole="">
            <v:imagedata r:id="rId74" o:title=""/>
          </v:shape>
          <o:OLEObject Type="Embed" ProgID="Equation.DSMT4" ShapeID="_x0000_i1058" DrawAspect="Content" ObjectID="_1654341938" r:id="rId75"/>
        </w:object>
      </w:r>
    </w:p>
    <w:p w14:paraId="720F403E" w14:textId="77777777" w:rsidR="00394317" w:rsidRDefault="00D86E1A" w:rsidP="00995D9A">
      <w:pPr>
        <w:spacing w:line="480" w:lineRule="auto"/>
        <w:ind w:left="720"/>
        <w:rPr>
          <w:position w:val="-30"/>
        </w:rPr>
      </w:pPr>
      <w:r w:rsidRPr="00671349">
        <w:rPr>
          <w:position w:val="-14"/>
        </w:rPr>
        <w:object w:dxaOrig="6300" w:dyaOrig="480" w14:anchorId="74EAF1D0">
          <v:shape id="_x0000_i1059" type="#_x0000_t75" style="width:315pt;height:24pt" o:ole="">
            <v:imagedata r:id="rId76" o:title=""/>
          </v:shape>
          <o:OLEObject Type="Embed" ProgID="Equation.DSMT4" ShapeID="_x0000_i1059" DrawAspect="Content" ObjectID="_1654341939" r:id="rId77"/>
        </w:object>
      </w:r>
    </w:p>
    <w:p w14:paraId="4E206C3B" w14:textId="77777777" w:rsidR="00394317" w:rsidRDefault="00394317" w:rsidP="00394317">
      <w:pPr>
        <w:spacing w:line="360" w:lineRule="auto"/>
        <w:ind w:left="720"/>
        <w:rPr>
          <w:position w:val="-30"/>
        </w:rPr>
      </w:pPr>
      <w:r w:rsidRPr="009A1B71">
        <w:t xml:space="preserve">Let  </w:t>
      </w:r>
      <w:r w:rsidR="00D86E1A" w:rsidRPr="00671349">
        <w:rPr>
          <w:position w:val="-6"/>
        </w:rPr>
        <w:object w:dxaOrig="3140" w:dyaOrig="279" w14:anchorId="744BB4CA">
          <v:shape id="_x0000_i1060" type="#_x0000_t75" style="width:156.6pt;height:14.4pt" o:ole="">
            <v:imagedata r:id="rId78" o:title=""/>
          </v:shape>
          <o:OLEObject Type="Embed" ProgID="Equation.DSMT4" ShapeID="_x0000_i1060" DrawAspect="Content" ObjectID="_1654341940" r:id="rId79"/>
        </w:object>
      </w:r>
    </w:p>
    <w:p w14:paraId="4CE4E7E1" w14:textId="77777777" w:rsidR="00394317" w:rsidRDefault="00D86E1A" w:rsidP="00394317">
      <w:pPr>
        <w:spacing w:line="360" w:lineRule="auto"/>
        <w:ind w:left="720"/>
        <w:rPr>
          <w:position w:val="-30"/>
        </w:rPr>
      </w:pPr>
      <w:r w:rsidRPr="00671349">
        <w:rPr>
          <w:position w:val="-22"/>
        </w:rPr>
        <w:object w:dxaOrig="8860" w:dyaOrig="560" w14:anchorId="1763AFE2">
          <v:shape id="_x0000_i1061" type="#_x0000_t75" style="width:443.4pt;height:27.6pt" o:ole="">
            <v:imagedata r:id="rId80" o:title=""/>
          </v:shape>
          <o:OLEObject Type="Embed" ProgID="Equation.DSMT4" ShapeID="_x0000_i1061" DrawAspect="Content" ObjectID="_1654341941" r:id="rId81"/>
        </w:object>
      </w:r>
    </w:p>
    <w:p w14:paraId="04A0716B" w14:textId="77777777" w:rsidR="00394317" w:rsidRDefault="00D86E1A" w:rsidP="00394317">
      <w:pPr>
        <w:ind w:left="720"/>
        <w:rPr>
          <w:position w:val="-30"/>
        </w:rPr>
      </w:pPr>
      <w:r w:rsidRPr="00671349">
        <w:rPr>
          <w:position w:val="-22"/>
        </w:rPr>
        <w:object w:dxaOrig="3379" w:dyaOrig="560" w14:anchorId="665F2660">
          <v:shape id="_x0000_i1062" type="#_x0000_t75" style="width:168.6pt;height:27.6pt" o:ole="">
            <v:imagedata r:id="rId82" o:title=""/>
          </v:shape>
          <o:OLEObject Type="Embed" ProgID="Equation.DSMT4" ShapeID="_x0000_i1062" DrawAspect="Content" ObjectID="_1654341942" r:id="rId83"/>
        </w:object>
      </w:r>
    </w:p>
    <w:p w14:paraId="1A2BBEB6" w14:textId="77777777" w:rsidR="00394317" w:rsidRPr="006C3CDA" w:rsidRDefault="00394317" w:rsidP="00995D9A">
      <w:pPr>
        <w:tabs>
          <w:tab w:val="left" w:pos="21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86E1A" w:rsidRPr="00671349">
        <w:rPr>
          <w:position w:val="-6"/>
        </w:rPr>
        <w:object w:dxaOrig="5940" w:dyaOrig="380" w14:anchorId="6B501055">
          <v:shape id="_x0000_i1063" type="#_x0000_t75" style="width:297pt;height:18.6pt" o:ole="">
            <v:imagedata r:id="rId84" o:title=""/>
          </v:shape>
          <o:OLEObject Type="Embed" ProgID="Equation.DSMT4" ShapeID="_x0000_i1063" DrawAspect="Content" ObjectID="_1654341943" r:id="rId85"/>
        </w:object>
      </w:r>
    </w:p>
    <w:p w14:paraId="1B3FFF5F" w14:textId="77777777" w:rsidR="00394317" w:rsidRDefault="00D86E1A" w:rsidP="00394317">
      <w:pPr>
        <w:ind w:left="720"/>
        <w:rPr>
          <w:position w:val="-30"/>
        </w:rPr>
      </w:pPr>
      <w:r w:rsidRPr="00671349">
        <w:rPr>
          <w:position w:val="-6"/>
        </w:rPr>
        <w:object w:dxaOrig="3480" w:dyaOrig="380" w14:anchorId="798F7673">
          <v:shape id="_x0000_i1064" type="#_x0000_t75" style="width:174pt;height:18.6pt" o:ole="">
            <v:imagedata r:id="rId86" o:title=""/>
          </v:shape>
          <o:OLEObject Type="Embed" ProgID="Equation.DSMT4" ShapeID="_x0000_i1064" DrawAspect="Content" ObjectID="_1654341944" r:id="rId87"/>
        </w:object>
      </w:r>
    </w:p>
    <w:p w14:paraId="01349C48" w14:textId="77777777" w:rsidR="00394317" w:rsidRDefault="00394317" w:rsidP="00995D9A">
      <w:pPr>
        <w:tabs>
          <w:tab w:val="left" w:pos="21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86E1A" w:rsidRPr="00671349">
        <w:rPr>
          <w:position w:val="-14"/>
        </w:rPr>
        <w:object w:dxaOrig="5600" w:dyaOrig="460" w14:anchorId="0FC0176F">
          <v:shape id="_x0000_i1065" type="#_x0000_t75" style="width:279.6pt;height:23.4pt" o:ole="">
            <v:imagedata r:id="rId88" o:title=""/>
          </v:shape>
          <o:OLEObject Type="Embed" ProgID="Equation.DSMT4" ShapeID="_x0000_i1065" DrawAspect="Content" ObjectID="_1654341945" r:id="rId89"/>
        </w:object>
      </w:r>
    </w:p>
    <w:p w14:paraId="5A5C358B" w14:textId="77777777" w:rsidR="00394317" w:rsidRDefault="00D86E1A" w:rsidP="00394317">
      <w:pPr>
        <w:spacing w:line="360" w:lineRule="auto"/>
        <w:ind w:left="720"/>
        <w:rPr>
          <w:position w:val="-30"/>
        </w:rPr>
      </w:pPr>
      <w:r w:rsidRPr="00D86E1A">
        <w:rPr>
          <w:position w:val="-14"/>
        </w:rPr>
        <w:object w:dxaOrig="7460" w:dyaOrig="460" w14:anchorId="574FC854">
          <v:shape id="_x0000_i1066" type="#_x0000_t75" style="width:372.6pt;height:23.4pt" o:ole="">
            <v:imagedata r:id="rId90" o:title=""/>
          </v:shape>
          <o:OLEObject Type="Embed" ProgID="Equation.DSMT4" ShapeID="_x0000_i1066" DrawAspect="Content" ObjectID="_1654341946" r:id="rId91"/>
        </w:object>
      </w:r>
    </w:p>
    <w:p w14:paraId="1E7F08F7" w14:textId="77777777" w:rsidR="00394317" w:rsidRDefault="00D86E1A" w:rsidP="00995D9A">
      <w:pPr>
        <w:spacing w:line="480" w:lineRule="auto"/>
        <w:ind w:left="720"/>
        <w:rPr>
          <w:position w:val="-30"/>
        </w:rPr>
      </w:pPr>
      <w:r w:rsidRPr="00671349">
        <w:rPr>
          <w:position w:val="-66"/>
        </w:rPr>
        <w:object w:dxaOrig="7300" w:dyaOrig="1440" w14:anchorId="2AC5118A">
          <v:shape id="_x0000_i1067" type="#_x0000_t75" style="width:365.4pt;height:1in" o:ole="">
            <v:imagedata r:id="rId92" o:title=""/>
          </v:shape>
          <o:OLEObject Type="Embed" ProgID="Equation.DSMT4" ShapeID="_x0000_i1067" DrawAspect="Content" ObjectID="_1654341947" r:id="rId93"/>
        </w:object>
      </w:r>
    </w:p>
    <w:p w14:paraId="0A87A727" w14:textId="77777777" w:rsidR="00394317" w:rsidRDefault="00BF3B76" w:rsidP="00394317">
      <w:pPr>
        <w:ind w:left="360"/>
      </w:pPr>
      <w:r w:rsidRPr="00671349">
        <w:rPr>
          <w:position w:val="-44"/>
        </w:rPr>
        <w:object w:dxaOrig="5060" w:dyaOrig="859" w14:anchorId="653E987F">
          <v:shape id="_x0000_i1068" type="#_x0000_t75" style="width:253.8pt;height:42.6pt" o:ole="">
            <v:imagedata r:id="rId94" o:title=""/>
          </v:shape>
          <o:OLEObject Type="Embed" ProgID="Equation.DSMT4" ShapeID="_x0000_i1068" DrawAspect="Content" ObjectID="_1654341948" r:id="rId95"/>
        </w:object>
      </w:r>
    </w:p>
    <w:p w14:paraId="11243838" w14:textId="77777777" w:rsidR="00394317" w:rsidRDefault="00394317" w:rsidP="00394317"/>
    <w:p w14:paraId="358D86E6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117CF522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lastRenderedPageBreak/>
        <w:t xml:space="preserve">Decompose </w:t>
      </w:r>
      <w:r w:rsidR="00D86E1A" w:rsidRPr="00671349">
        <w:rPr>
          <w:b/>
          <w:position w:val="-26"/>
          <w:sz w:val="28"/>
        </w:rPr>
        <w:object w:dxaOrig="300" w:dyaOrig="580" w14:anchorId="2D6D3746">
          <v:shape id="_x0000_i1069" type="#_x0000_t75" style="width:15pt;height:29.4pt" o:ole="">
            <v:imagedata r:id="rId96" o:title=""/>
          </v:shape>
          <o:OLEObject Type="Embed" ProgID="Equation.DSMT4" ShapeID="_x0000_i1069" DrawAspect="Content" ObjectID="_1654341949" r:id="rId97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</w:t>
      </w:r>
      <w:r>
        <w:rPr>
          <w:b/>
          <w:sz w:val="28"/>
        </w:rPr>
        <w:t>a Non-r</w:t>
      </w:r>
      <w:r w:rsidRPr="002E50D7">
        <w:rPr>
          <w:b/>
          <w:sz w:val="28"/>
        </w:rPr>
        <w:t xml:space="preserve">epeated </w:t>
      </w:r>
      <w:r>
        <w:rPr>
          <w:b/>
          <w:sz w:val="28"/>
        </w:rPr>
        <w:t>Irreducible Quadratic Factor</w:t>
      </w:r>
    </w:p>
    <w:p w14:paraId="01D4C916" w14:textId="77777777" w:rsidR="00394317" w:rsidRDefault="00394317" w:rsidP="00394317">
      <w:r>
        <w:t xml:space="preserve">If </w:t>
      </w:r>
      <w:r w:rsidRPr="00CC57DC">
        <w:rPr>
          <w:i/>
        </w:rPr>
        <w:t>Q</w:t>
      </w:r>
      <w:r>
        <w:t xml:space="preserve">  contains a no-repeated </w:t>
      </w:r>
      <w:r w:rsidRPr="00B758BA">
        <w:t xml:space="preserve">irreducible </w:t>
      </w:r>
      <w:r>
        <w:t>q</w:t>
      </w:r>
      <w:r w:rsidRPr="00B758BA">
        <w:t xml:space="preserve">uadratic </w:t>
      </w:r>
      <w:r>
        <w:t xml:space="preserve">factor of the form </w:t>
      </w:r>
      <w:r w:rsidR="00D86E1A" w:rsidRPr="00671349">
        <w:rPr>
          <w:position w:val="-6"/>
        </w:rPr>
        <w:object w:dxaOrig="1240" w:dyaOrig="380" w14:anchorId="51EE4AED">
          <v:shape id="_x0000_i1070" type="#_x0000_t75" style="width:62.4pt;height:18.6pt" o:ole="">
            <v:imagedata r:id="rId98" o:title=""/>
          </v:shape>
          <o:OLEObject Type="Embed" ProgID="Equation.DSMT4" ShapeID="_x0000_i1070" DrawAspect="Content" ObjectID="_1654341950" r:id="rId99"/>
        </w:object>
      </w:r>
      <w:r>
        <w:t xml:space="preserve">, then in the partial fraction decomposition of </w:t>
      </w:r>
      <w:r w:rsidR="00D86E1A" w:rsidRPr="00671349">
        <w:rPr>
          <w:position w:val="-26"/>
        </w:rPr>
        <w:object w:dxaOrig="279" w:dyaOrig="580" w14:anchorId="3DBD3F6A">
          <v:shape id="_x0000_i1071" type="#_x0000_t75" style="width:14.4pt;height:29.4pt" o:ole="">
            <v:imagedata r:id="rId100" o:title=""/>
          </v:shape>
          <o:OLEObject Type="Embed" ProgID="Equation.DSMT4" ShapeID="_x0000_i1071" DrawAspect="Content" ObjectID="_1654341951" r:id="rId101"/>
        </w:object>
      </w:r>
      <w:r>
        <w:t>, we allow for the term</w:t>
      </w:r>
    </w:p>
    <w:p w14:paraId="5B32F927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30"/>
        </w:rPr>
        <w:object w:dxaOrig="1280" w:dyaOrig="620" w14:anchorId="20368CC4">
          <v:shape id="_x0000_i1072" type="#_x0000_t75" style="width:63.6pt;height:30.6pt" o:ole="">
            <v:imagedata r:id="rId102" o:title=""/>
          </v:shape>
          <o:OLEObject Type="Embed" ProgID="Equation.DSMT4" ShapeID="_x0000_i1072" DrawAspect="Content" ObjectID="_1654341952" r:id="rId103"/>
        </w:object>
      </w:r>
    </w:p>
    <w:p w14:paraId="4D8D34CC" w14:textId="77777777" w:rsidR="00394317" w:rsidRDefault="00394317" w:rsidP="00394317">
      <w:r>
        <w:t>Where the numbers</w:t>
      </w:r>
      <w:r w:rsidRPr="00780F1D">
        <w:t xml:space="preserve"> </w:t>
      </w:r>
      <w:r w:rsidRPr="00780F1D">
        <w:rPr>
          <w:i/>
        </w:rPr>
        <w:t>A</w:t>
      </w:r>
      <w:r w:rsidRPr="00780F1D">
        <w:t xml:space="preserve"> and </w:t>
      </w:r>
      <w:r w:rsidRPr="00780F1D">
        <w:rPr>
          <w:i/>
        </w:rPr>
        <w:t>B</w:t>
      </w:r>
      <w:r w:rsidRPr="00780F1D">
        <w:t xml:space="preserve"> </w:t>
      </w:r>
      <w:r>
        <w:t>are to be determined.</w:t>
      </w:r>
    </w:p>
    <w:p w14:paraId="3D2F489B" w14:textId="77777777" w:rsidR="00394317" w:rsidRDefault="00394317" w:rsidP="00394317"/>
    <w:p w14:paraId="5A013B9F" w14:textId="77777777" w:rsidR="00394317" w:rsidRDefault="00394317" w:rsidP="00394317"/>
    <w:p w14:paraId="7C593061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04A1EF7B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30"/>
        </w:rPr>
        <w:object w:dxaOrig="680" w:dyaOrig="620" w14:anchorId="67C30B13">
          <v:shape id="_x0000_i1073" type="#_x0000_t75" style="width:33.6pt;height:30.6pt" o:ole="">
            <v:imagedata r:id="rId104" o:title=""/>
          </v:shape>
          <o:OLEObject Type="Embed" ProgID="Equation.DSMT4" ShapeID="_x0000_i1073" DrawAspect="Content" ObjectID="_1654341953" r:id="rId105"/>
        </w:object>
      </w:r>
    </w:p>
    <w:p w14:paraId="536CE712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3E98FE2" w14:textId="77777777" w:rsidR="00394317" w:rsidRDefault="003C086F" w:rsidP="00B5438A">
      <w:pPr>
        <w:ind w:left="360"/>
      </w:pPr>
      <w:r w:rsidRPr="00671349">
        <w:rPr>
          <w:position w:val="-48"/>
        </w:rPr>
        <w:object w:dxaOrig="2700" w:dyaOrig="800" w14:anchorId="408CC9DE">
          <v:shape id="_x0000_i1074" type="#_x0000_t75" style="width:135pt;height:39.6pt" o:ole="">
            <v:imagedata r:id="rId106" o:title=""/>
          </v:shape>
          <o:OLEObject Type="Embed" ProgID="Equation.DSMT4" ShapeID="_x0000_i1074" DrawAspect="Content" ObjectID="_1654341954" r:id="rId107"/>
        </w:object>
      </w:r>
    </w:p>
    <w:p w14:paraId="02418BA0" w14:textId="77777777" w:rsidR="003C086F" w:rsidRDefault="003C086F" w:rsidP="003C086F">
      <w:pPr>
        <w:tabs>
          <w:tab w:val="left" w:pos="990"/>
        </w:tabs>
        <w:spacing w:line="360" w:lineRule="auto"/>
        <w:ind w:left="360"/>
        <w:rPr>
          <w:position w:val="-36"/>
        </w:rPr>
      </w:pPr>
      <w:r>
        <w:tab/>
      </w:r>
      <w:r w:rsidRPr="003C086F">
        <w:rPr>
          <w:position w:val="-30"/>
        </w:rPr>
        <w:object w:dxaOrig="1900" w:dyaOrig="620" w14:anchorId="74292E0D">
          <v:shape id="_x0000_i1075" type="#_x0000_t75" style="width:95.4pt;height:30.6pt" o:ole="">
            <v:imagedata r:id="rId108" o:title=""/>
          </v:shape>
          <o:OLEObject Type="Embed" ProgID="Equation.DSMT4" ShapeID="_x0000_i1075" DrawAspect="Content" ObjectID="_1654341955" r:id="rId109"/>
        </w:object>
      </w:r>
    </w:p>
    <w:p w14:paraId="27962748" w14:textId="77777777" w:rsidR="00394317" w:rsidRDefault="00D86E1A" w:rsidP="00394317">
      <w:pPr>
        <w:spacing w:line="360" w:lineRule="auto"/>
        <w:ind w:left="360"/>
      </w:pPr>
      <w:r w:rsidRPr="00671349">
        <w:rPr>
          <w:position w:val="-6"/>
        </w:rPr>
        <w:object w:dxaOrig="4200" w:dyaOrig="380" w14:anchorId="6AD891D8">
          <v:shape id="_x0000_i1076" type="#_x0000_t75" style="width:210pt;height:18.6pt" o:ole="">
            <v:imagedata r:id="rId110" o:title=""/>
          </v:shape>
          <o:OLEObject Type="Embed" ProgID="Equation.DSMT4" ShapeID="_x0000_i1076" DrawAspect="Content" ObjectID="_1654341956" r:id="rId111"/>
        </w:object>
      </w:r>
    </w:p>
    <w:p w14:paraId="466DCACD" w14:textId="77777777" w:rsidR="00B5438A" w:rsidRDefault="00B5438A" w:rsidP="00B5438A">
      <w:pPr>
        <w:spacing w:line="480" w:lineRule="auto"/>
        <w:ind w:left="360"/>
      </w:pPr>
      <w:r w:rsidRPr="00B5438A">
        <w:rPr>
          <w:position w:val="-56"/>
        </w:rPr>
        <w:object w:dxaOrig="3280" w:dyaOrig="1240" w14:anchorId="116005AE">
          <v:shape id="_x0000_i1077" type="#_x0000_t75" style="width:164.4pt;height:62.4pt" o:ole="">
            <v:imagedata r:id="rId112" o:title=""/>
          </v:shape>
          <o:OLEObject Type="Embed" ProgID="Equation.DSMT4" ShapeID="_x0000_i1077" DrawAspect="Content" ObjectID="_1654341957" r:id="rId113"/>
        </w:object>
      </w:r>
    </w:p>
    <w:p w14:paraId="7D09FC8D" w14:textId="77777777" w:rsidR="00B5438A" w:rsidRDefault="00B5438A" w:rsidP="00B5438A">
      <w:pPr>
        <w:ind w:left="360"/>
      </w:pPr>
      <w:r w:rsidRPr="00B5438A">
        <w:rPr>
          <w:position w:val="-14"/>
        </w:rPr>
        <w:object w:dxaOrig="2480" w:dyaOrig="400" w14:anchorId="2BC6A194">
          <v:shape id="_x0000_i1078" type="#_x0000_t75" style="width:123.6pt;height:20.4pt" o:ole="">
            <v:imagedata r:id="rId114" o:title=""/>
          </v:shape>
          <o:OLEObject Type="Embed" ProgID="Equation.DSMT4" ShapeID="_x0000_i1078" DrawAspect="Content" ObjectID="_1654341958" r:id="rId115"/>
        </w:object>
      </w:r>
      <w:r>
        <w:t xml:space="preserve"> </w:t>
      </w:r>
    </w:p>
    <w:p w14:paraId="032AA483" w14:textId="77777777" w:rsidR="00B5438A" w:rsidRDefault="00B5438A" w:rsidP="00B5438A">
      <w:pPr>
        <w:spacing w:line="360" w:lineRule="auto"/>
        <w:ind w:left="360"/>
      </w:pPr>
      <w:r w:rsidRPr="00B5438A">
        <w:rPr>
          <w:position w:val="-6"/>
        </w:rPr>
        <w:object w:dxaOrig="840" w:dyaOrig="279" w14:anchorId="7E317B89">
          <v:shape id="_x0000_i1079" type="#_x0000_t75" style="width:42pt;height:14.4pt" o:ole="">
            <v:imagedata r:id="rId116" o:title=""/>
          </v:shape>
          <o:OLEObject Type="Embed" ProgID="Equation.DSMT4" ShapeID="_x0000_i1079" DrawAspect="Content" ObjectID="_1654341959" r:id="rId117"/>
        </w:object>
      </w:r>
      <w:r>
        <w:t xml:space="preserve"> </w:t>
      </w:r>
    </w:p>
    <w:p w14:paraId="15F5EFAA" w14:textId="77777777" w:rsidR="00394317" w:rsidRDefault="00B5438A" w:rsidP="00B5438A">
      <w:pPr>
        <w:spacing w:after="120"/>
        <w:ind w:left="360"/>
        <w:rPr>
          <w:position w:val="-50"/>
        </w:rPr>
      </w:pPr>
      <w:r w:rsidRPr="00B5438A">
        <w:rPr>
          <w:position w:val="-26"/>
        </w:rPr>
        <w:object w:dxaOrig="2620" w:dyaOrig="580" w14:anchorId="4B5D2FA1">
          <v:shape id="_x0000_i1080" type="#_x0000_t75" style="width:131.4pt;height:29.4pt" o:ole="">
            <v:imagedata r:id="rId118" o:title=""/>
          </v:shape>
          <o:OLEObject Type="Embed" ProgID="Equation.DSMT4" ShapeID="_x0000_i1080" DrawAspect="Content" ObjectID="_1654341960" r:id="rId119"/>
        </w:object>
      </w:r>
    </w:p>
    <w:p w14:paraId="16F7F779" w14:textId="77777777" w:rsidR="00394317" w:rsidRDefault="00B5438A" w:rsidP="00394317">
      <w:pPr>
        <w:spacing w:line="360" w:lineRule="auto"/>
        <w:ind w:left="360"/>
        <w:rPr>
          <w:position w:val="-36"/>
        </w:rPr>
      </w:pPr>
      <w:r w:rsidRPr="00671349">
        <w:rPr>
          <w:position w:val="-36"/>
        </w:rPr>
        <w:object w:dxaOrig="2720" w:dyaOrig="920" w14:anchorId="50F90CE1">
          <v:shape id="_x0000_i1081" type="#_x0000_t75" style="width:136.8pt;height:45.6pt" o:ole="">
            <v:imagedata r:id="rId120" o:title=""/>
          </v:shape>
          <o:OLEObject Type="Embed" ProgID="Equation.DSMT4" ShapeID="_x0000_i1081" DrawAspect="Content" ObjectID="_1654341961" r:id="rId121"/>
        </w:object>
      </w:r>
    </w:p>
    <w:p w14:paraId="41DD959A" w14:textId="77777777" w:rsidR="00394317" w:rsidRDefault="00394317" w:rsidP="00394317">
      <w:pPr>
        <w:tabs>
          <w:tab w:val="left" w:pos="1080"/>
        </w:tabs>
        <w:ind w:left="360"/>
      </w:pPr>
      <w:r>
        <w:rPr>
          <w:position w:val="-36"/>
        </w:rPr>
        <w:tab/>
      </w:r>
      <w:r w:rsidR="00D86E1A" w:rsidRPr="00671349">
        <w:rPr>
          <w:position w:val="-30"/>
        </w:rPr>
        <w:object w:dxaOrig="2420" w:dyaOrig="620" w14:anchorId="7D6FE1F6">
          <v:shape id="_x0000_i1082" type="#_x0000_t75" style="width:120.6pt;height:30.6pt" o:ole="">
            <v:imagedata r:id="rId122" o:title=""/>
          </v:shape>
          <o:OLEObject Type="Embed" ProgID="Equation.DSMT4" ShapeID="_x0000_i1082" DrawAspect="Content" ObjectID="_1654341962" r:id="rId123"/>
        </w:object>
      </w:r>
    </w:p>
    <w:p w14:paraId="6CC11B12" w14:textId="77777777" w:rsidR="00394317" w:rsidRDefault="00394317" w:rsidP="00394317"/>
    <w:p w14:paraId="4738717B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5B6663E8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lastRenderedPageBreak/>
        <w:t xml:space="preserve">Decompose </w:t>
      </w:r>
      <w:r w:rsidR="00D86E1A" w:rsidRPr="00D86E1A">
        <w:rPr>
          <w:b/>
          <w:position w:val="-26"/>
          <w:sz w:val="28"/>
        </w:rPr>
        <w:object w:dxaOrig="300" w:dyaOrig="580" w14:anchorId="483C8C7C">
          <v:shape id="_x0000_i1083" type="#_x0000_t75" style="width:15pt;height:29.4pt" o:ole="">
            <v:imagedata r:id="rId124" o:title=""/>
          </v:shape>
          <o:OLEObject Type="Embed" ProgID="Equation.DSMT4" ShapeID="_x0000_i1083" DrawAspect="Content" ObjectID="_1654341963" r:id="rId125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</w:t>
      </w:r>
      <w:r>
        <w:rPr>
          <w:b/>
          <w:sz w:val="28"/>
        </w:rPr>
        <w:t>a R</w:t>
      </w:r>
      <w:r w:rsidRPr="002E50D7">
        <w:rPr>
          <w:b/>
          <w:sz w:val="28"/>
        </w:rPr>
        <w:t xml:space="preserve">epeated </w:t>
      </w:r>
      <w:r>
        <w:rPr>
          <w:b/>
          <w:sz w:val="28"/>
        </w:rPr>
        <w:t>Irreducible Quadratic Factor</w:t>
      </w:r>
    </w:p>
    <w:p w14:paraId="0213AE86" w14:textId="77777777" w:rsidR="00394317" w:rsidRDefault="00394317" w:rsidP="00394317">
      <w:r>
        <w:t xml:space="preserve">If </w:t>
      </w:r>
      <w:r w:rsidRPr="00CC57DC">
        <w:rPr>
          <w:i/>
        </w:rPr>
        <w:t>Q</w:t>
      </w:r>
      <w:r>
        <w:t xml:space="preserve">  contains a repeated </w:t>
      </w:r>
      <w:r w:rsidRPr="00B758BA">
        <w:t xml:space="preserve">irreducible </w:t>
      </w:r>
      <w:r>
        <w:t>q</w:t>
      </w:r>
      <w:r w:rsidRPr="00B758BA">
        <w:t xml:space="preserve">uadratic </w:t>
      </w:r>
      <w:r>
        <w:t xml:space="preserve">factor of the form </w:t>
      </w:r>
      <w:r w:rsidR="00D86E1A" w:rsidRPr="00671349">
        <w:rPr>
          <w:position w:val="-22"/>
        </w:rPr>
        <w:object w:dxaOrig="2260" w:dyaOrig="660" w14:anchorId="55E63D19">
          <v:shape id="_x0000_i1084" type="#_x0000_t75" style="width:113.4pt;height:33pt" o:ole="">
            <v:imagedata r:id="rId126" o:title=""/>
          </v:shape>
          <o:OLEObject Type="Embed" ProgID="Equation.DSMT4" ShapeID="_x0000_i1084" DrawAspect="Content" ObjectID="_1654341964" r:id="rId127"/>
        </w:object>
      </w:r>
      <w:r w:rsidRPr="00FF45DD">
        <w:t>,</w:t>
      </w:r>
      <w:r>
        <w:rPr>
          <w:position w:val="-6"/>
        </w:rPr>
        <w:t xml:space="preserve"> </w:t>
      </w:r>
      <w:proofErr w:type="spellStart"/>
      <w:r w:rsidRPr="00FF45DD">
        <w:rPr>
          <w:i/>
          <w:sz w:val="26"/>
          <w:szCs w:val="26"/>
        </w:rPr>
        <w:t>n</w:t>
      </w:r>
      <w:r w:rsidRPr="00FF45DD">
        <w:t xml:space="preserve"> an</w:t>
      </w:r>
      <w:proofErr w:type="spellEnd"/>
      <w:r w:rsidRPr="00FF45DD">
        <w:t xml:space="preserve"> integer,</w:t>
      </w:r>
      <w:r>
        <w:t xml:space="preserve"> then in the partial fraction decomposition of </w:t>
      </w:r>
      <w:r w:rsidR="00D86E1A" w:rsidRPr="00671349">
        <w:rPr>
          <w:position w:val="-26"/>
        </w:rPr>
        <w:object w:dxaOrig="279" w:dyaOrig="580" w14:anchorId="7CC2CFEE">
          <v:shape id="_x0000_i1085" type="#_x0000_t75" style="width:14.4pt;height:29.4pt" o:ole="">
            <v:imagedata r:id="rId128" o:title=""/>
          </v:shape>
          <o:OLEObject Type="Embed" ProgID="Equation.DSMT4" ShapeID="_x0000_i1085" DrawAspect="Content" ObjectID="_1654341965" r:id="rId129"/>
        </w:object>
      </w:r>
      <w:r>
        <w:t>, we allow for the terms</w:t>
      </w:r>
    </w:p>
    <w:p w14:paraId="481B0C18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58"/>
        </w:rPr>
        <w:object w:dxaOrig="5200" w:dyaOrig="1020" w14:anchorId="58AFD439">
          <v:shape id="_x0000_i1086" type="#_x0000_t75" style="width:260.4pt;height:51pt" o:ole="">
            <v:imagedata r:id="rId130" o:title=""/>
          </v:shape>
          <o:OLEObject Type="Embed" ProgID="Equation.DSMT4" ShapeID="_x0000_i1086" DrawAspect="Content" ObjectID="_1654341966" r:id="rId131"/>
        </w:object>
      </w:r>
    </w:p>
    <w:p w14:paraId="50ABBE26" w14:textId="77777777" w:rsidR="00394317" w:rsidRDefault="00394317" w:rsidP="00394317">
      <w:r>
        <w:t>Where the numbers</w:t>
      </w:r>
      <w:r w:rsidRPr="00780F1D">
        <w:t xml:space="preserve"> </w:t>
      </w:r>
      <w:r w:rsidR="00D86E1A" w:rsidRPr="00671349">
        <w:rPr>
          <w:position w:val="-18"/>
        </w:rPr>
        <w:object w:dxaOrig="2799" w:dyaOrig="420" w14:anchorId="6C6D64CC">
          <v:shape id="_x0000_i1087" type="#_x0000_t75" style="width:140.4pt;height:21pt" o:ole="">
            <v:imagedata r:id="rId132" o:title=""/>
          </v:shape>
          <o:OLEObject Type="Embed" ProgID="Equation.DSMT4" ShapeID="_x0000_i1087" DrawAspect="Content" ObjectID="_1654341967" r:id="rId133"/>
        </w:object>
      </w:r>
      <w:r>
        <w:t>are to be determined.</w:t>
      </w:r>
    </w:p>
    <w:p w14:paraId="67AAA8F2" w14:textId="77777777" w:rsidR="00394317" w:rsidRDefault="00394317" w:rsidP="00394317"/>
    <w:p w14:paraId="19203065" w14:textId="77777777" w:rsidR="00394317" w:rsidRDefault="00394317" w:rsidP="00394317"/>
    <w:p w14:paraId="02ED5C6D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66FF6AE2" w14:textId="77777777" w:rsidR="00394317" w:rsidRDefault="00394317" w:rsidP="00A63A3F">
      <w:pPr>
        <w:tabs>
          <w:tab w:val="left" w:pos="4320"/>
        </w:tabs>
        <w:spacing w:line="240" w:lineRule="auto"/>
      </w:pPr>
      <w:r>
        <w:t xml:space="preserve">Write the partial fraction decomposition of </w:t>
      </w:r>
      <w:r>
        <w:tab/>
      </w:r>
      <w:r w:rsidR="00D86E1A" w:rsidRPr="00671349">
        <w:rPr>
          <w:position w:val="-58"/>
        </w:rPr>
        <w:object w:dxaOrig="1040" w:dyaOrig="999" w14:anchorId="3BC0DB00">
          <v:shape id="_x0000_i1088" type="#_x0000_t75" style="width:51.6pt;height:50.4pt" o:ole="">
            <v:imagedata r:id="rId134" o:title=""/>
          </v:shape>
          <o:OLEObject Type="Embed" ProgID="Equation.DSMT4" ShapeID="_x0000_i1088" DrawAspect="Content" ObjectID="_1654341968" r:id="rId135"/>
        </w:object>
      </w:r>
    </w:p>
    <w:p w14:paraId="6FB43D2A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09B55A9" w14:textId="77777777" w:rsidR="00394317" w:rsidRDefault="00D86E1A" w:rsidP="00394317">
      <w:pPr>
        <w:spacing w:line="360" w:lineRule="auto"/>
        <w:ind w:left="360"/>
      </w:pPr>
      <w:r w:rsidRPr="00671349">
        <w:rPr>
          <w:position w:val="-58"/>
        </w:rPr>
        <w:object w:dxaOrig="3180" w:dyaOrig="999" w14:anchorId="709E5043">
          <v:shape id="_x0000_i1089" type="#_x0000_t75" style="width:159pt;height:50.4pt" o:ole="">
            <v:imagedata r:id="rId136" o:title=""/>
          </v:shape>
          <o:OLEObject Type="Embed" ProgID="Equation.DSMT4" ShapeID="_x0000_i1089" DrawAspect="Content" ObjectID="_1654341969" r:id="rId137"/>
        </w:object>
      </w:r>
    </w:p>
    <w:p w14:paraId="123239B2" w14:textId="77777777" w:rsidR="00394317" w:rsidRDefault="00D86E1A" w:rsidP="00394317">
      <w:pPr>
        <w:ind w:left="360"/>
      </w:pPr>
      <w:r w:rsidRPr="00671349">
        <w:rPr>
          <w:position w:val="-22"/>
        </w:rPr>
        <w:object w:dxaOrig="3620" w:dyaOrig="560" w14:anchorId="0479FC33">
          <v:shape id="_x0000_i1090" type="#_x0000_t75" style="width:180.6pt;height:27.6pt" o:ole="">
            <v:imagedata r:id="rId138" o:title=""/>
          </v:shape>
          <o:OLEObject Type="Embed" ProgID="Equation.DSMT4" ShapeID="_x0000_i1090" DrawAspect="Content" ObjectID="_1654341970" r:id="rId139"/>
        </w:object>
      </w:r>
    </w:p>
    <w:p w14:paraId="2BDC1A89" w14:textId="77777777" w:rsidR="00394317" w:rsidRDefault="00394317" w:rsidP="00D6384A">
      <w:pPr>
        <w:tabs>
          <w:tab w:val="left" w:pos="1080"/>
        </w:tabs>
        <w:spacing w:line="480" w:lineRule="auto"/>
        <w:ind w:left="360"/>
      </w:pPr>
      <w:r>
        <w:tab/>
      </w:r>
      <w:r w:rsidR="00D86E1A" w:rsidRPr="00671349">
        <w:rPr>
          <w:position w:val="-6"/>
        </w:rPr>
        <w:object w:dxaOrig="3340" w:dyaOrig="380" w14:anchorId="56CCECB2">
          <v:shape id="_x0000_i1091" type="#_x0000_t75" style="width:167.4pt;height:18.6pt" o:ole="">
            <v:imagedata r:id="rId140" o:title=""/>
          </v:shape>
          <o:OLEObject Type="Embed" ProgID="Equation.DSMT4" ShapeID="_x0000_i1091" DrawAspect="Content" ObjectID="_1654341971" r:id="rId141"/>
        </w:object>
      </w:r>
    </w:p>
    <w:p w14:paraId="35F2CE70" w14:textId="77777777" w:rsidR="00394317" w:rsidRDefault="00D6384A" w:rsidP="00D6384A">
      <w:pPr>
        <w:spacing w:line="480" w:lineRule="auto"/>
        <w:ind w:left="360"/>
      </w:pPr>
      <w:r w:rsidRPr="00D6384A">
        <w:rPr>
          <w:position w:val="-84"/>
        </w:rPr>
        <w:object w:dxaOrig="3800" w:dyaOrig="1800" w14:anchorId="0EA13D09">
          <v:shape id="_x0000_i1092" type="#_x0000_t75" style="width:189.6pt;height:90pt" o:ole="">
            <v:imagedata r:id="rId142" o:title=""/>
          </v:shape>
          <o:OLEObject Type="Embed" ProgID="Equation.DSMT4" ShapeID="_x0000_i1092" DrawAspect="Content" ObjectID="_1654341972" r:id="rId143"/>
        </w:object>
      </w:r>
      <w:r w:rsidR="00394317">
        <w:t xml:space="preserve"> </w:t>
      </w:r>
    </w:p>
    <w:p w14:paraId="3EE68245" w14:textId="77777777" w:rsidR="00394317" w:rsidRDefault="00D6384A" w:rsidP="003D3B51">
      <w:pPr>
        <w:tabs>
          <w:tab w:val="left" w:pos="1440"/>
        </w:tabs>
        <w:ind w:left="360"/>
      </w:pPr>
      <w:r w:rsidRPr="00D86E1A">
        <w:rPr>
          <w:position w:val="-62"/>
        </w:rPr>
        <w:object w:dxaOrig="3280" w:dyaOrig="1040" w14:anchorId="5AAF49F9">
          <v:shape id="_x0000_i1093" type="#_x0000_t75" style="width:164.4pt;height:51.6pt" o:ole="">
            <v:imagedata r:id="rId144" o:title=""/>
          </v:shape>
          <o:OLEObject Type="Embed" ProgID="Equation.DSMT4" ShapeID="_x0000_i1093" DrawAspect="Content" ObjectID="_1654341973" r:id="rId145"/>
        </w:object>
      </w:r>
    </w:p>
    <w:p w14:paraId="2C2053E7" w14:textId="77777777" w:rsidR="00394317" w:rsidRDefault="00394317" w:rsidP="00394317"/>
    <w:p w14:paraId="6F3F9FA7" w14:textId="77777777" w:rsidR="00394317" w:rsidRPr="003D3B51" w:rsidRDefault="00394317" w:rsidP="003D3B51">
      <w:pPr>
        <w:spacing w:line="240" w:lineRule="auto"/>
        <w:rPr>
          <w:b/>
          <w:i/>
          <w:sz w:val="12"/>
          <w:szCs w:val="40"/>
        </w:rPr>
      </w:pPr>
      <w:r w:rsidRPr="003D3B51">
        <w:rPr>
          <w:b/>
          <w:i/>
          <w:sz w:val="12"/>
          <w:szCs w:val="40"/>
        </w:rPr>
        <w:br w:type="page"/>
      </w:r>
    </w:p>
    <w:p w14:paraId="76DCC898" w14:textId="0AA11D5E" w:rsidR="00394317" w:rsidRPr="007E789F" w:rsidRDefault="00394317" w:rsidP="00394317">
      <w:pPr>
        <w:tabs>
          <w:tab w:val="left" w:pos="2160"/>
        </w:tabs>
        <w:spacing w:after="360"/>
        <w:rPr>
          <w:b/>
          <w:color w:val="0000CC"/>
          <w:sz w:val="32"/>
        </w:rPr>
      </w:pPr>
      <w:r w:rsidRPr="007E789F">
        <w:rPr>
          <w:b/>
          <w:i/>
          <w:sz w:val="40"/>
          <w:szCs w:val="40"/>
        </w:rPr>
        <w:lastRenderedPageBreak/>
        <w:t>Exercises</w:t>
      </w:r>
      <w:r w:rsidRPr="007E789F">
        <w:rPr>
          <w:b/>
          <w:i/>
          <w:color w:val="0000CC"/>
          <w:sz w:val="28"/>
        </w:rPr>
        <w:tab/>
        <w:t>Section</w:t>
      </w:r>
      <w:r w:rsidRPr="007E789F">
        <w:rPr>
          <w:b/>
          <w:color w:val="0000CC"/>
          <w:sz w:val="28"/>
        </w:rPr>
        <w:t xml:space="preserve"> </w:t>
      </w:r>
      <w:r w:rsidR="000D7B35">
        <w:rPr>
          <w:b/>
          <w:color w:val="0000CC"/>
          <w:sz w:val="32"/>
        </w:rPr>
        <w:t>5.</w:t>
      </w:r>
      <w:r w:rsidR="00570650">
        <w:rPr>
          <w:b/>
          <w:color w:val="0000CC"/>
          <w:sz w:val="32"/>
        </w:rPr>
        <w:t>2</w:t>
      </w:r>
      <w:r w:rsidRPr="007E789F">
        <w:rPr>
          <w:b/>
          <w:color w:val="0000CC"/>
          <w:sz w:val="32"/>
        </w:rPr>
        <w:t xml:space="preserve"> – Partial Fraction Decomposition</w:t>
      </w:r>
    </w:p>
    <w:p w14:paraId="0F086409" w14:textId="77777777" w:rsidR="00394317" w:rsidRDefault="00394317" w:rsidP="00394317">
      <w:pPr>
        <w:spacing w:line="360" w:lineRule="auto"/>
      </w:pPr>
      <w:r>
        <w:t>Write the partial fraction decomposition of each rational express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3"/>
        <w:gridCol w:w="3315"/>
        <w:gridCol w:w="3382"/>
      </w:tblGrid>
      <w:tr w:rsidR="00420EBD" w14:paraId="6AF24EFA" w14:textId="77777777" w:rsidTr="001F4ED8">
        <w:tc>
          <w:tcPr>
            <w:tcW w:w="3230" w:type="dxa"/>
          </w:tcPr>
          <w:p w14:paraId="4FF267A3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859" w:dyaOrig="620" w14:anchorId="11B5CF25">
                <v:shape id="_x0000_i1094" type="#_x0000_t75" style="width:42.6pt;height:30.6pt" o:ole="">
                  <v:imagedata r:id="rId146" o:title=""/>
                </v:shape>
                <o:OLEObject Type="Embed" ProgID="Equation.DSMT4" ShapeID="_x0000_i1094" DrawAspect="Content" ObjectID="_1654341974" r:id="rId147"/>
              </w:object>
            </w:r>
          </w:p>
          <w:p w14:paraId="217EC52A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400" w:dyaOrig="620" w14:anchorId="06D87152">
                <v:shape id="_x0000_i1095" type="#_x0000_t75" style="width:69.6pt;height:30.6pt" o:ole="">
                  <v:imagedata r:id="rId148" o:title=""/>
                </v:shape>
                <o:OLEObject Type="Embed" ProgID="Equation.DSMT4" ShapeID="_x0000_i1095" DrawAspect="Content" ObjectID="_1654341975" r:id="rId149"/>
              </w:object>
            </w:r>
          </w:p>
          <w:p w14:paraId="175E93C8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999" w:dyaOrig="800" w14:anchorId="38801714">
                <v:shape id="_x0000_i1096" type="#_x0000_t75" style="width:50.4pt;height:39.6pt" o:ole="">
                  <v:imagedata r:id="rId150" o:title=""/>
                </v:shape>
                <o:OLEObject Type="Embed" ProgID="Equation.DSMT4" ShapeID="_x0000_i1096" DrawAspect="Content" ObjectID="_1654341976" r:id="rId151"/>
              </w:object>
            </w:r>
          </w:p>
          <w:p w14:paraId="225829FD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540" w:dyaOrig="800" w14:anchorId="25022E43">
                <v:shape id="_x0000_i1097" type="#_x0000_t75" style="width:77.4pt;height:39.6pt" o:ole="">
                  <v:imagedata r:id="rId152" o:title=""/>
                </v:shape>
                <o:OLEObject Type="Embed" ProgID="Equation.DSMT4" ShapeID="_x0000_i1097" DrawAspect="Content" ObjectID="_1654341977" r:id="rId153"/>
              </w:object>
            </w:r>
          </w:p>
          <w:p w14:paraId="2B4F8995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620" w:dyaOrig="820" w14:anchorId="5FB58B91">
                <v:shape id="_x0000_i1098" type="#_x0000_t75" style="width:81pt;height:41.4pt" o:ole="">
                  <v:imagedata r:id="rId154" o:title=""/>
                </v:shape>
                <o:OLEObject Type="Embed" ProgID="Equation.DSMT4" ShapeID="_x0000_i1098" DrawAspect="Content" ObjectID="_1654341978" r:id="rId155"/>
              </w:object>
            </w:r>
          </w:p>
          <w:p w14:paraId="255DD539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180" w:dyaOrig="720" w14:anchorId="52B8219A">
                <v:shape id="_x0000_i1099" type="#_x0000_t75" style="width:59.4pt;height:36pt" o:ole="">
                  <v:imagedata r:id="rId156" o:title=""/>
                </v:shape>
                <o:OLEObject Type="Embed" ProgID="Equation.DSMT4" ShapeID="_x0000_i1099" DrawAspect="Content" ObjectID="_1654341979" r:id="rId157"/>
              </w:object>
            </w:r>
          </w:p>
          <w:p w14:paraId="1BC9B91C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540" w:dyaOrig="720" w14:anchorId="7CEDE84F">
                <v:shape id="_x0000_i1100" type="#_x0000_t75" style="width:77.4pt;height:36pt" o:ole="">
                  <v:imagedata r:id="rId158" o:title=""/>
                </v:shape>
                <o:OLEObject Type="Embed" ProgID="Equation.DSMT4" ShapeID="_x0000_i1100" DrawAspect="Content" ObjectID="_1654341980" r:id="rId159"/>
              </w:object>
            </w:r>
          </w:p>
          <w:p w14:paraId="24CF3300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540" w:dyaOrig="820" w14:anchorId="4DF616F5">
                <v:shape id="_x0000_i1101" type="#_x0000_t75" style="width:77.4pt;height:41.4pt" o:ole="">
                  <v:imagedata r:id="rId160" o:title=""/>
                </v:shape>
                <o:OLEObject Type="Embed" ProgID="Equation.DSMT4" ShapeID="_x0000_i1101" DrawAspect="Content" ObjectID="_1654341981" r:id="rId161"/>
              </w:object>
            </w:r>
          </w:p>
          <w:p w14:paraId="3BE459F2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660" w:dyaOrig="900" w14:anchorId="74DBA35F">
                <v:shape id="_x0000_i1102" type="#_x0000_t75" style="width:83.4pt;height:45pt" o:ole="">
                  <v:imagedata r:id="rId162" o:title=""/>
                </v:shape>
                <o:OLEObject Type="Embed" ProgID="Equation.DSMT4" ShapeID="_x0000_i1102" DrawAspect="Content" ObjectID="_1654341982" r:id="rId163"/>
              </w:object>
            </w:r>
          </w:p>
          <w:p w14:paraId="425B75AD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2020" w:dyaOrig="900" w14:anchorId="291762B5">
                <v:shape id="_x0000_i1103" type="#_x0000_t75" style="width:101.4pt;height:45pt" o:ole="">
                  <v:imagedata r:id="rId164" o:title=""/>
                </v:shape>
                <o:OLEObject Type="Embed" ProgID="Equation.DSMT4" ShapeID="_x0000_i1103" DrawAspect="Content" ObjectID="_1654341983" r:id="rId165"/>
              </w:object>
            </w:r>
          </w:p>
          <w:p w14:paraId="49BE42BE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500" w:dyaOrig="900" w14:anchorId="01328283">
                <v:shape id="_x0000_i1104" type="#_x0000_t75" style="width:75pt;height:45pt" o:ole="">
                  <v:imagedata r:id="rId166" o:title=""/>
                </v:shape>
                <o:OLEObject Type="Embed" ProgID="Equation.DSMT4" ShapeID="_x0000_i1104" DrawAspect="Content" ObjectID="_1654341984" r:id="rId167"/>
              </w:object>
            </w:r>
          </w:p>
          <w:p w14:paraId="23134526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640" w:dyaOrig="620" w14:anchorId="09C59D61">
                <v:shape id="_x0000_i1105" type="#_x0000_t75" style="width:81.6pt;height:30.6pt" o:ole="">
                  <v:imagedata r:id="rId168" o:title=""/>
                </v:shape>
                <o:OLEObject Type="Embed" ProgID="Equation.DSMT4" ShapeID="_x0000_i1105" DrawAspect="Content" ObjectID="_1654341985" r:id="rId169"/>
              </w:object>
            </w:r>
          </w:p>
          <w:p w14:paraId="35507947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180" w:dyaOrig="999" w14:anchorId="7D335825">
                <v:shape id="_x0000_i1106" type="#_x0000_t75" style="width:59.4pt;height:50.4pt" o:ole="">
                  <v:imagedata r:id="rId170" o:title=""/>
                </v:shape>
                <o:OLEObject Type="Embed" ProgID="Equation.DSMT4" ShapeID="_x0000_i1106" DrawAspect="Content" ObjectID="_1654341986" r:id="rId171"/>
              </w:object>
            </w:r>
          </w:p>
          <w:p w14:paraId="6B4974A7" w14:textId="77777777" w:rsidR="001E2766" w:rsidRPr="003A3782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140" w:dyaOrig="999" w14:anchorId="35C97AD7">
                <v:shape id="_x0000_i1107" type="#_x0000_t75" style="width:57pt;height:50.4pt" o:ole="">
                  <v:imagedata r:id="rId172" o:title=""/>
                </v:shape>
                <o:OLEObject Type="Embed" ProgID="Equation.DSMT4" ShapeID="_x0000_i1107" DrawAspect="Content" ObjectID="_1654341987" r:id="rId173"/>
              </w:object>
            </w:r>
          </w:p>
        </w:tc>
        <w:tc>
          <w:tcPr>
            <w:tcW w:w="3221" w:type="dxa"/>
          </w:tcPr>
          <w:p w14:paraId="7C0D1F07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420" w:dyaOrig="620" w14:anchorId="0D7A61DA">
                <v:shape id="_x0000_i1108" type="#_x0000_t75" style="width:71.4pt;height:30.6pt" o:ole="">
                  <v:imagedata r:id="rId174" o:title=""/>
                </v:shape>
                <o:OLEObject Type="Embed" ProgID="Equation.DSMT4" ShapeID="_x0000_i1108" DrawAspect="Content" ObjectID="_1654341988" r:id="rId175"/>
              </w:object>
            </w:r>
          </w:p>
          <w:p w14:paraId="1E6C5332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780" w:dyaOrig="720" w14:anchorId="2B089035">
                <v:shape id="_x0000_i1109" type="#_x0000_t75" style="width:89.4pt;height:36pt" o:ole="">
                  <v:imagedata r:id="rId176" o:title=""/>
                </v:shape>
                <o:OLEObject Type="Embed" ProgID="Equation.DSMT4" ShapeID="_x0000_i1109" DrawAspect="Content" ObjectID="_1654341989" r:id="rId177"/>
              </w:object>
            </w:r>
          </w:p>
          <w:p w14:paraId="3CC05E2F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120" w:dyaOrig="999" w14:anchorId="02911AF2">
                <v:shape id="_x0000_i1110" type="#_x0000_t75" style="width:56.4pt;height:50.4pt" o:ole="">
                  <v:imagedata r:id="rId178" o:title=""/>
                </v:shape>
                <o:OLEObject Type="Embed" ProgID="Equation.DSMT4" ShapeID="_x0000_i1110" DrawAspect="Content" ObjectID="_1654341990" r:id="rId179"/>
              </w:object>
            </w:r>
          </w:p>
          <w:p w14:paraId="3AEA13AE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280" w:dyaOrig="620" w14:anchorId="13C379A7">
                <v:shape id="_x0000_i1111" type="#_x0000_t75" style="width:63.6pt;height:30.6pt" o:ole="">
                  <v:imagedata r:id="rId180" o:title=""/>
                </v:shape>
                <o:OLEObject Type="Embed" ProgID="Equation.DSMT4" ShapeID="_x0000_i1111" DrawAspect="Content" ObjectID="_1654341991" r:id="rId181"/>
              </w:object>
            </w:r>
          </w:p>
          <w:p w14:paraId="4101D58C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980" w:dyaOrig="620" w14:anchorId="4D1EB6F0">
                <v:shape id="_x0000_i1112" type="#_x0000_t75" style="width:48.6pt;height:30.6pt" o:ole="">
                  <v:imagedata r:id="rId182" o:title=""/>
                </v:shape>
                <o:OLEObject Type="Embed" ProgID="Equation.DSMT4" ShapeID="_x0000_i1112" DrawAspect="Content" ObjectID="_1654341992" r:id="rId183"/>
              </w:object>
            </w:r>
          </w:p>
          <w:p w14:paraId="7E6A45CE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300" w:dyaOrig="720" w14:anchorId="2E5CF9AB">
                <v:shape id="_x0000_i1113" type="#_x0000_t75" style="width:65.4pt;height:36pt" o:ole="">
                  <v:imagedata r:id="rId184" o:title=""/>
                </v:shape>
                <o:OLEObject Type="Embed" ProgID="Equation.DSMT4" ShapeID="_x0000_i1113" DrawAspect="Content" ObjectID="_1654341993" r:id="rId185"/>
              </w:object>
            </w:r>
          </w:p>
          <w:p w14:paraId="4E04E9E5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4"/>
              </w:rPr>
              <w:object w:dxaOrig="1200" w:dyaOrig="720" w14:anchorId="3FE2DEDA">
                <v:shape id="_x0000_i1114" type="#_x0000_t75" style="width:60pt;height:36pt" o:ole="">
                  <v:imagedata r:id="rId186" o:title=""/>
                </v:shape>
                <o:OLEObject Type="Embed" ProgID="Equation.DSMT4" ShapeID="_x0000_i1114" DrawAspect="Content" ObjectID="_1654341994" r:id="rId187"/>
              </w:object>
            </w:r>
          </w:p>
          <w:p w14:paraId="2D8DCBFC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940" w:dyaOrig="620" w14:anchorId="7D8C20D7">
                <v:shape id="_x0000_i1115" type="#_x0000_t75" style="width:47.4pt;height:30.6pt" o:ole="">
                  <v:imagedata r:id="rId188" o:title=""/>
                </v:shape>
                <o:OLEObject Type="Embed" ProgID="Equation.DSMT4" ShapeID="_x0000_i1115" DrawAspect="Content" ObjectID="_1654341995" r:id="rId189"/>
              </w:object>
            </w:r>
          </w:p>
          <w:p w14:paraId="33D75B90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960" w:dyaOrig="900" w14:anchorId="03D4DB89">
                <v:shape id="_x0000_i1116" type="#_x0000_t75" style="width:98.4pt;height:45pt" o:ole="">
                  <v:imagedata r:id="rId190" o:title=""/>
                </v:shape>
                <o:OLEObject Type="Embed" ProgID="Equation.DSMT4" ShapeID="_x0000_i1116" DrawAspect="Content" ObjectID="_1654341996" r:id="rId191"/>
              </w:object>
            </w:r>
          </w:p>
          <w:p w14:paraId="67E0750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180" w:dyaOrig="720" w14:anchorId="17F6BAF6">
                <v:shape id="_x0000_i1117" type="#_x0000_t75" style="width:59.4pt;height:36pt" o:ole="">
                  <v:imagedata r:id="rId192" o:title=""/>
                </v:shape>
                <o:OLEObject Type="Embed" ProgID="Equation.DSMT4" ShapeID="_x0000_i1117" DrawAspect="Content" ObjectID="_1654341997" r:id="rId193"/>
              </w:object>
            </w:r>
          </w:p>
          <w:p w14:paraId="28F7A0C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280" w:dyaOrig="999" w14:anchorId="6F6F3EF0">
                <v:shape id="_x0000_i1118" type="#_x0000_t75" style="width:63.6pt;height:50.4pt" o:ole="">
                  <v:imagedata r:id="rId194" o:title=""/>
                </v:shape>
                <o:OLEObject Type="Embed" ProgID="Equation.DSMT4" ShapeID="_x0000_i1118" DrawAspect="Content" ObjectID="_1654341998" r:id="rId195"/>
              </w:object>
            </w:r>
          </w:p>
          <w:p w14:paraId="3EE0EF4E" w14:textId="77777777" w:rsidR="001F4ED8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1E2766">
              <w:rPr>
                <w:position w:val="-30"/>
              </w:rPr>
              <w:object w:dxaOrig="840" w:dyaOrig="620" w14:anchorId="19CE79A5">
                <v:shape id="_x0000_i1119" type="#_x0000_t75" style="width:42pt;height:30.6pt" o:ole="">
                  <v:imagedata r:id="rId196" o:title=""/>
                </v:shape>
                <o:OLEObject Type="Embed" ProgID="Equation.DSMT4" ShapeID="_x0000_i1119" DrawAspect="Content" ObjectID="_1654341999" r:id="rId197"/>
              </w:object>
            </w:r>
          </w:p>
          <w:p w14:paraId="56494F76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A7B85">
              <w:rPr>
                <w:position w:val="-30"/>
              </w:rPr>
              <w:object w:dxaOrig="1280" w:dyaOrig="620" w14:anchorId="211D7D8B">
                <v:shape id="_x0000_i1120" type="#_x0000_t75" style="width:63.6pt;height:30pt" o:ole="">
                  <v:imagedata r:id="rId198" o:title=""/>
                </v:shape>
                <o:OLEObject Type="Embed" ProgID="Equation.DSMT4" ShapeID="_x0000_i1120" DrawAspect="Content" ObjectID="_1654342000" r:id="rId199"/>
              </w:object>
            </w:r>
          </w:p>
          <w:p w14:paraId="557A50AF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54270">
              <w:rPr>
                <w:position w:val="-30"/>
              </w:rPr>
              <w:object w:dxaOrig="1300" w:dyaOrig="720" w14:anchorId="036605BB">
                <v:shape id="_x0000_i1121" type="#_x0000_t75" style="width:65.4pt;height:35.4pt" o:ole="">
                  <v:imagedata r:id="rId200" o:title=""/>
                </v:shape>
                <o:OLEObject Type="Embed" ProgID="Equation.DSMT4" ShapeID="_x0000_i1121" DrawAspect="Content" ObjectID="_1654342001" r:id="rId201"/>
              </w:object>
            </w:r>
          </w:p>
          <w:p w14:paraId="50763C37" w14:textId="77777777" w:rsidR="003C0002" w:rsidRDefault="003C0002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AE10B1">
              <w:rPr>
                <w:position w:val="-58"/>
              </w:rPr>
              <w:object w:dxaOrig="2380" w:dyaOrig="999" w14:anchorId="7BF68E4D">
                <v:shape id="_x0000_i1122" type="#_x0000_t75" style="width:119.4pt;height:49.8pt" o:ole="">
                  <v:imagedata r:id="rId202" o:title=""/>
                </v:shape>
                <o:OLEObject Type="Embed" ProgID="Equation.DSMT4" ShapeID="_x0000_i1122" DrawAspect="Content" ObjectID="_1654342002" r:id="rId203"/>
              </w:object>
            </w:r>
          </w:p>
        </w:tc>
        <w:tc>
          <w:tcPr>
            <w:tcW w:w="3286" w:type="dxa"/>
          </w:tcPr>
          <w:p w14:paraId="62F0E05F" w14:textId="77777777" w:rsidR="00D54270" w:rsidRDefault="00D54270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54270">
              <w:rPr>
                <w:position w:val="-30"/>
              </w:rPr>
              <w:object w:dxaOrig="1320" w:dyaOrig="720" w14:anchorId="3CBE2918">
                <v:shape id="_x0000_i1123" type="#_x0000_t75" style="width:66pt;height:35.4pt" o:ole="">
                  <v:imagedata r:id="rId204" o:title=""/>
                </v:shape>
                <o:OLEObject Type="Embed" ProgID="Equation.DSMT4" ShapeID="_x0000_i1123" DrawAspect="Content" ObjectID="_1654342003" r:id="rId205"/>
              </w:object>
            </w:r>
          </w:p>
          <w:p w14:paraId="4DDC86E9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AE10B1">
              <w:rPr>
                <w:position w:val="-48"/>
              </w:rPr>
              <w:object w:dxaOrig="2000" w:dyaOrig="900" w14:anchorId="663B40C7">
                <v:shape id="_x0000_i1124" type="#_x0000_t75" style="width:99pt;height:45pt" o:ole="">
                  <v:imagedata r:id="rId206" o:title=""/>
                </v:shape>
                <o:OLEObject Type="Embed" ProgID="Equation.DSMT4" ShapeID="_x0000_i1124" DrawAspect="Content" ObjectID="_1654342004" r:id="rId207"/>
              </w:object>
            </w:r>
          </w:p>
          <w:p w14:paraId="20306FCA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1F4ED8">
              <w:rPr>
                <w:position w:val="-30"/>
              </w:rPr>
              <w:object w:dxaOrig="1280" w:dyaOrig="720" w14:anchorId="0A3101F1">
                <v:shape id="_x0000_i1125" type="#_x0000_t75" style="width:63pt;height:35.4pt" o:ole="">
                  <v:imagedata r:id="rId208" o:title=""/>
                </v:shape>
                <o:OLEObject Type="Embed" ProgID="Equation.DSMT4" ShapeID="_x0000_i1125" DrawAspect="Content" ObjectID="_1654342005" r:id="rId209"/>
              </w:object>
            </w:r>
          </w:p>
          <w:p w14:paraId="7D3D555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AE10B1">
              <w:rPr>
                <w:position w:val="-48"/>
              </w:rPr>
              <w:object w:dxaOrig="2040" w:dyaOrig="900" w14:anchorId="15242064">
                <v:shape id="_x0000_i1126" type="#_x0000_t75" style="width:102pt;height:45pt" o:ole="">
                  <v:imagedata r:id="rId210" o:title=""/>
                </v:shape>
                <o:OLEObject Type="Embed" ProgID="Equation.DSMT4" ShapeID="_x0000_i1126" DrawAspect="Content" ObjectID="_1654342006" r:id="rId211"/>
              </w:object>
            </w:r>
          </w:p>
          <w:p w14:paraId="3501182C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9F3E09">
              <w:rPr>
                <w:position w:val="-30"/>
              </w:rPr>
              <w:object w:dxaOrig="1180" w:dyaOrig="620" w14:anchorId="25FB6BC1">
                <v:shape id="_x0000_i1127" type="#_x0000_t75" style="width:58.8pt;height:30.6pt" o:ole="">
                  <v:imagedata r:id="rId212" o:title=""/>
                </v:shape>
                <o:OLEObject Type="Embed" ProgID="Equation.DSMT4" ShapeID="_x0000_i1127" DrawAspect="Content" ObjectID="_1654342007" r:id="rId213"/>
              </w:object>
            </w:r>
          </w:p>
          <w:p w14:paraId="060910CD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B03B8C">
              <w:rPr>
                <w:position w:val="-30"/>
              </w:rPr>
              <w:object w:dxaOrig="1160" w:dyaOrig="620" w14:anchorId="39619345">
                <v:shape id="_x0000_i1128" type="#_x0000_t75" style="width:57.6pt;height:30.6pt" o:ole="">
                  <v:imagedata r:id="rId214" o:title=""/>
                </v:shape>
                <o:OLEObject Type="Embed" ProgID="Equation.DSMT4" ShapeID="_x0000_i1128" DrawAspect="Content" ObjectID="_1654342008" r:id="rId215"/>
              </w:object>
            </w:r>
          </w:p>
          <w:p w14:paraId="24D64085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1F4ED8">
              <w:rPr>
                <w:position w:val="-30"/>
              </w:rPr>
              <w:object w:dxaOrig="1420" w:dyaOrig="720" w14:anchorId="6F5B94D5">
                <v:shape id="_x0000_i1129" type="#_x0000_t75" style="width:71.4pt;height:35.4pt" o:ole="">
                  <v:imagedata r:id="rId216" o:title=""/>
                </v:shape>
                <o:OLEObject Type="Embed" ProgID="Equation.DSMT4" ShapeID="_x0000_i1129" DrawAspect="Content" ObjectID="_1654342009" r:id="rId217"/>
              </w:object>
            </w:r>
          </w:p>
          <w:p w14:paraId="4A76030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E55C1A">
              <w:rPr>
                <w:position w:val="-48"/>
              </w:rPr>
              <w:object w:dxaOrig="1719" w:dyaOrig="900" w14:anchorId="27699642">
                <v:shape id="_x0000_i1130" type="#_x0000_t75" style="width:86.4pt;height:45pt" o:ole="">
                  <v:imagedata r:id="rId218" o:title=""/>
                </v:shape>
                <o:OLEObject Type="Embed" ProgID="Equation.DSMT4" ShapeID="_x0000_i1130" DrawAspect="Content" ObjectID="_1654342010" r:id="rId219"/>
              </w:object>
            </w:r>
          </w:p>
          <w:p w14:paraId="2C604100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753FE1">
              <w:rPr>
                <w:position w:val="-58"/>
              </w:rPr>
              <w:object w:dxaOrig="1040" w:dyaOrig="999" w14:anchorId="18B62497">
                <v:shape id="_x0000_i1131" type="#_x0000_t75" style="width:51.6pt;height:49.8pt" o:ole="">
                  <v:imagedata r:id="rId220" o:title=""/>
                </v:shape>
                <o:OLEObject Type="Embed" ProgID="Equation.DSMT4" ShapeID="_x0000_i1131" DrawAspect="Content" ObjectID="_1654342011" r:id="rId221"/>
              </w:object>
            </w:r>
          </w:p>
          <w:p w14:paraId="03AA5BB8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B1978">
              <w:rPr>
                <w:position w:val="-30"/>
              </w:rPr>
              <w:object w:dxaOrig="700" w:dyaOrig="620" w14:anchorId="1EA67AB1">
                <v:shape id="_x0000_i1132" type="#_x0000_t75" style="width:35.4pt;height:30.6pt" o:ole="">
                  <v:imagedata r:id="rId222" o:title=""/>
                </v:shape>
                <o:OLEObject Type="Embed" ProgID="Equation.DSMT4" ShapeID="_x0000_i1132" DrawAspect="Content" ObjectID="_1654342012" r:id="rId223"/>
              </w:object>
            </w:r>
          </w:p>
          <w:p w14:paraId="398D5698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B1978">
              <w:rPr>
                <w:position w:val="-30"/>
              </w:rPr>
              <w:object w:dxaOrig="780" w:dyaOrig="620" w14:anchorId="73BD96DD">
                <v:shape id="_x0000_i1133" type="#_x0000_t75" style="width:39pt;height:30.6pt" o:ole="">
                  <v:imagedata r:id="rId224" o:title=""/>
                </v:shape>
                <o:OLEObject Type="Embed" ProgID="Equation.DSMT4" ShapeID="_x0000_i1133" DrawAspect="Content" ObjectID="_1654342013" r:id="rId225"/>
              </w:object>
            </w:r>
          </w:p>
          <w:p w14:paraId="7E3FDA42" w14:textId="77777777" w:rsidR="003C0002" w:rsidRDefault="003C0002" w:rsidP="003C0002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540" w:hanging="540"/>
            </w:pPr>
            <w:r w:rsidRPr="00DB1978">
              <w:rPr>
                <w:position w:val="-30"/>
              </w:rPr>
              <w:object w:dxaOrig="1180" w:dyaOrig="620" w14:anchorId="4B518FD3">
                <v:shape id="_x0000_i1134" type="#_x0000_t75" style="width:58.8pt;height:30.6pt" o:ole="">
                  <v:imagedata r:id="rId226" o:title=""/>
                </v:shape>
                <o:OLEObject Type="Embed" ProgID="Equation.DSMT4" ShapeID="_x0000_i1134" DrawAspect="Content" ObjectID="_1654342014" r:id="rId227"/>
              </w:object>
            </w:r>
          </w:p>
          <w:p w14:paraId="72A51C65" w14:textId="77777777" w:rsidR="003C0002" w:rsidRDefault="003C0002" w:rsidP="003C0002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540" w:hanging="540"/>
            </w:pPr>
            <w:r w:rsidRPr="00DB1978">
              <w:rPr>
                <w:position w:val="-30"/>
              </w:rPr>
              <w:object w:dxaOrig="1260" w:dyaOrig="620" w14:anchorId="13076F17">
                <v:shape id="_x0000_i1135" type="#_x0000_t75" style="width:63pt;height:30.6pt" o:ole="">
                  <v:imagedata r:id="rId228" o:title=""/>
                </v:shape>
                <o:OLEObject Type="Embed" ProgID="Equation.DSMT4" ShapeID="_x0000_i1135" DrawAspect="Content" ObjectID="_1654342015" r:id="rId229"/>
              </w:object>
            </w:r>
          </w:p>
          <w:p w14:paraId="433F49CC" w14:textId="77777777" w:rsidR="003C0002" w:rsidRDefault="003C0002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3C0002">
              <w:rPr>
                <w:position w:val="-30"/>
              </w:rPr>
              <w:object w:dxaOrig="1380" w:dyaOrig="720" w14:anchorId="1F3D8C3D">
                <v:shape id="_x0000_i1136" type="#_x0000_t75" style="width:69.6pt;height:35.4pt" o:ole="">
                  <v:imagedata r:id="rId230" o:title=""/>
                </v:shape>
                <o:OLEObject Type="Embed" ProgID="Equation.DSMT4" ShapeID="_x0000_i1136" DrawAspect="Content" ObjectID="_1654342016" r:id="rId231"/>
              </w:object>
            </w:r>
          </w:p>
          <w:p w14:paraId="6DFF01BB" w14:textId="77777777" w:rsidR="003C0002" w:rsidRPr="003A3782" w:rsidRDefault="003C0002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445DFD">
              <w:rPr>
                <w:position w:val="-40"/>
              </w:rPr>
              <w:object w:dxaOrig="900" w:dyaOrig="720" w14:anchorId="1739D38F">
                <v:shape id="_x0000_i1137" type="#_x0000_t75" style="width:45pt;height:36pt" o:ole="">
                  <v:imagedata r:id="rId232" o:title=""/>
                </v:shape>
                <o:OLEObject Type="Embed" ProgID="Equation.DSMT4" ShapeID="_x0000_i1137" DrawAspect="Content" ObjectID="_1654342017" r:id="rId233"/>
              </w:object>
            </w:r>
          </w:p>
        </w:tc>
      </w:tr>
    </w:tbl>
    <w:p w14:paraId="6CCCCA53" w14:textId="77777777" w:rsidR="00394317" w:rsidRDefault="00394317" w:rsidP="00394317"/>
    <w:p w14:paraId="077AB596" w14:textId="77777777" w:rsidR="00394317" w:rsidRPr="00394317" w:rsidRDefault="00394317" w:rsidP="00CA3842"/>
    <w:sectPr w:rsidR="00394317" w:rsidRPr="00394317" w:rsidSect="002F2AC9">
      <w:footerReference w:type="default" r:id="rId234"/>
      <w:type w:val="continuous"/>
      <w:pgSz w:w="12240" w:h="15840" w:code="1"/>
      <w:pgMar w:top="864" w:right="864" w:bottom="864" w:left="1152" w:header="432" w:footer="288" w:gutter="0"/>
      <w:pgNumType w:start="2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EBB363" w14:textId="77777777" w:rsidR="007925FC" w:rsidRDefault="007925FC">
      <w:pPr>
        <w:spacing w:line="240" w:lineRule="auto"/>
      </w:pPr>
      <w:r>
        <w:separator/>
      </w:r>
    </w:p>
  </w:endnote>
  <w:endnote w:type="continuationSeparator" w:id="0">
    <w:p w14:paraId="4C6740BF" w14:textId="77777777" w:rsidR="007925FC" w:rsidRDefault="007925F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47990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F715CB" w14:textId="61423122" w:rsidR="00CA3842" w:rsidRDefault="00CA384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2537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14:paraId="120BCE50" w14:textId="77777777" w:rsidR="00CA3842" w:rsidRDefault="00CA38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F77551" w14:textId="77777777" w:rsidR="007925FC" w:rsidRDefault="007925FC">
      <w:pPr>
        <w:spacing w:line="240" w:lineRule="auto"/>
      </w:pPr>
      <w:r>
        <w:separator/>
      </w:r>
    </w:p>
  </w:footnote>
  <w:footnote w:type="continuationSeparator" w:id="0">
    <w:p w14:paraId="4913C977" w14:textId="77777777" w:rsidR="007925FC" w:rsidRDefault="007925F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B35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37"/>
    <w:rsid w:val="00102555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43849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2766"/>
    <w:rsid w:val="001E4C29"/>
    <w:rsid w:val="001F0B1E"/>
    <w:rsid w:val="001F16E4"/>
    <w:rsid w:val="001F485A"/>
    <w:rsid w:val="001F4ED8"/>
    <w:rsid w:val="001F5915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A78B4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52A2"/>
    <w:rsid w:val="002E58C3"/>
    <w:rsid w:val="002E6576"/>
    <w:rsid w:val="002F12CC"/>
    <w:rsid w:val="002F2AC9"/>
    <w:rsid w:val="002F4652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002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0EB1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52B2"/>
    <w:rsid w:val="00567F7B"/>
    <w:rsid w:val="00570327"/>
    <w:rsid w:val="00570650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3FC1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0E35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D83"/>
    <w:rsid w:val="00783045"/>
    <w:rsid w:val="007849A6"/>
    <w:rsid w:val="00787B19"/>
    <w:rsid w:val="0079024A"/>
    <w:rsid w:val="007925FC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65E"/>
    <w:rsid w:val="00852879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1414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D5154"/>
    <w:rsid w:val="008E50AB"/>
    <w:rsid w:val="008E5EA6"/>
    <w:rsid w:val="008F0BD1"/>
    <w:rsid w:val="008F0DAD"/>
    <w:rsid w:val="008F5E65"/>
    <w:rsid w:val="008F668C"/>
    <w:rsid w:val="009005E4"/>
    <w:rsid w:val="009023FF"/>
    <w:rsid w:val="009034A1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0D56"/>
    <w:rsid w:val="00985FD9"/>
    <w:rsid w:val="00990CBD"/>
    <w:rsid w:val="00991488"/>
    <w:rsid w:val="009914A3"/>
    <w:rsid w:val="00991699"/>
    <w:rsid w:val="009957D0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5BF2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0EE2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5876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3842"/>
    <w:rsid w:val="00CA7371"/>
    <w:rsid w:val="00CB0350"/>
    <w:rsid w:val="00CB399B"/>
    <w:rsid w:val="00CB4D65"/>
    <w:rsid w:val="00CB5FE3"/>
    <w:rsid w:val="00CB7158"/>
    <w:rsid w:val="00CC1D60"/>
    <w:rsid w:val="00CC2AE2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E53B1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270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0492"/>
    <w:rsid w:val="00D83B26"/>
    <w:rsid w:val="00D84BC4"/>
    <w:rsid w:val="00D86E1A"/>
    <w:rsid w:val="00D87874"/>
    <w:rsid w:val="00D913C0"/>
    <w:rsid w:val="00D913DE"/>
    <w:rsid w:val="00D974B9"/>
    <w:rsid w:val="00DA10C1"/>
    <w:rsid w:val="00DA12F7"/>
    <w:rsid w:val="00DA1433"/>
    <w:rsid w:val="00DA3CA5"/>
    <w:rsid w:val="00DA543F"/>
    <w:rsid w:val="00DA74E4"/>
    <w:rsid w:val="00DA7B85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6DA2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01559A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CA384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3842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0E1253-5B9A-4E3C-B8FB-708C18227B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6</Pages>
  <Words>697</Words>
  <Characters>397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84</cp:revision>
  <cp:lastPrinted>2014-08-12T13:00:00Z</cp:lastPrinted>
  <dcterms:created xsi:type="dcterms:W3CDTF">2015-07-07T15:31:00Z</dcterms:created>
  <dcterms:modified xsi:type="dcterms:W3CDTF">2020-06-22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